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5"/>
  </p:notesMasterIdLst>
  <p:sldIdLst>
    <p:sldId id="256" r:id="rId5"/>
    <p:sldId id="264" r:id="rId6"/>
    <p:sldId id="263" r:id="rId7"/>
    <p:sldId id="257" r:id="rId8"/>
    <p:sldId id="265" r:id="rId9"/>
    <p:sldId id="258" r:id="rId10"/>
    <p:sldId id="259" r:id="rId11"/>
    <p:sldId id="260" r:id="rId12"/>
    <p:sldId id="261" r:id="rId13"/>
    <p:sldId id="262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D891B2AA-4F27-4369-B422-2BE768D382A8}"/>
    <pc:docChg chg="modSld">
      <pc:chgData name="Danny Young" userId="cb0f4ce2-eb4f-479e-8e8f-3beb257e632f" providerId="ADAL" clId="{D891B2AA-4F27-4369-B422-2BE768D382A8}" dt="2022-12-30T04:11:35.950" v="2" actId="20577"/>
      <pc:docMkLst>
        <pc:docMk/>
      </pc:docMkLst>
      <pc:sldChg chg="modSp">
        <pc:chgData name="Danny Young" userId="cb0f4ce2-eb4f-479e-8e8f-3beb257e632f" providerId="ADAL" clId="{D891B2AA-4F27-4369-B422-2BE768D382A8}" dt="2022-12-30T04:11:35.950" v="2" actId="20577"/>
        <pc:sldMkLst>
          <pc:docMk/>
          <pc:sldMk cId="0" sldId="256"/>
        </pc:sldMkLst>
        <pc:spChg chg="mod">
          <ac:chgData name="Danny Young" userId="cb0f4ce2-eb4f-479e-8e8f-3beb257e632f" providerId="ADAL" clId="{D891B2AA-4F27-4369-B422-2BE768D382A8}" dt="2022-12-30T04:11:35.950" v="2" actId="20577"/>
          <ac:spMkLst>
            <pc:docMk/>
            <pc:sldMk cId="0" sldId="256"/>
            <ac:spMk id="8194" creationId="{0C65170B-058E-4A68-A96C-B6F0A7F2F7D8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26" Type="http://schemas.openxmlformats.org/officeDocument/2006/relationships/image" Target="../media/image31.wmf"/><Relationship Id="rId3" Type="http://schemas.openxmlformats.org/officeDocument/2006/relationships/image" Target="../media/image8.wmf"/><Relationship Id="rId21" Type="http://schemas.openxmlformats.org/officeDocument/2006/relationships/image" Target="../media/image26.wmf"/><Relationship Id="rId34" Type="http://schemas.openxmlformats.org/officeDocument/2006/relationships/image" Target="../media/image39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5" Type="http://schemas.openxmlformats.org/officeDocument/2006/relationships/image" Target="../media/image30.wmf"/><Relationship Id="rId33" Type="http://schemas.openxmlformats.org/officeDocument/2006/relationships/image" Target="../media/image38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29" Type="http://schemas.openxmlformats.org/officeDocument/2006/relationships/image" Target="../media/image34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24" Type="http://schemas.openxmlformats.org/officeDocument/2006/relationships/image" Target="../media/image29.wmf"/><Relationship Id="rId32" Type="http://schemas.openxmlformats.org/officeDocument/2006/relationships/image" Target="../media/image37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28.wmf"/><Relationship Id="rId28" Type="http://schemas.openxmlformats.org/officeDocument/2006/relationships/image" Target="../media/image33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31" Type="http://schemas.openxmlformats.org/officeDocument/2006/relationships/image" Target="../media/image36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27.wmf"/><Relationship Id="rId27" Type="http://schemas.openxmlformats.org/officeDocument/2006/relationships/image" Target="../media/image32.wmf"/><Relationship Id="rId30" Type="http://schemas.openxmlformats.org/officeDocument/2006/relationships/image" Target="../media/image35.wmf"/><Relationship Id="rId35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26" Type="http://schemas.openxmlformats.org/officeDocument/2006/relationships/image" Target="../media/image66.wmf"/><Relationship Id="rId3" Type="http://schemas.openxmlformats.org/officeDocument/2006/relationships/image" Target="../media/image43.wmf"/><Relationship Id="rId21" Type="http://schemas.openxmlformats.org/officeDocument/2006/relationships/image" Target="../media/image61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5" Type="http://schemas.openxmlformats.org/officeDocument/2006/relationships/image" Target="../media/image65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24" Type="http://schemas.openxmlformats.org/officeDocument/2006/relationships/image" Target="../media/image64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23" Type="http://schemas.openxmlformats.org/officeDocument/2006/relationships/image" Target="../media/image63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Relationship Id="rId22" Type="http://schemas.openxmlformats.org/officeDocument/2006/relationships/image" Target="../media/image62.wmf"/><Relationship Id="rId27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3.wmf"/><Relationship Id="rId3" Type="http://schemas.openxmlformats.org/officeDocument/2006/relationships/image" Target="../media/image69.wmf"/><Relationship Id="rId21" Type="http://schemas.openxmlformats.org/officeDocument/2006/relationships/image" Target="../media/image86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2.wmf"/><Relationship Id="rId2" Type="http://schemas.openxmlformats.org/officeDocument/2006/relationships/image" Target="../media/image42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0.wmf"/><Relationship Id="rId23" Type="http://schemas.openxmlformats.org/officeDocument/2006/relationships/image" Target="../media/image88.wmf"/><Relationship Id="rId10" Type="http://schemas.openxmlformats.org/officeDocument/2006/relationships/image" Target="../media/image76.wmf"/><Relationship Id="rId19" Type="http://schemas.openxmlformats.org/officeDocument/2006/relationships/image" Target="../media/image84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58.wmf"/><Relationship Id="rId22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17" Type="http://schemas.openxmlformats.org/officeDocument/2006/relationships/image" Target="../media/image119.wmf"/><Relationship Id="rId2" Type="http://schemas.openxmlformats.org/officeDocument/2006/relationships/image" Target="../media/image104.wmf"/><Relationship Id="rId16" Type="http://schemas.openxmlformats.org/officeDocument/2006/relationships/image" Target="../media/image118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18" Type="http://schemas.openxmlformats.org/officeDocument/2006/relationships/image" Target="../media/image13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17" Type="http://schemas.openxmlformats.org/officeDocument/2006/relationships/image" Target="../media/image138.wmf"/><Relationship Id="rId2" Type="http://schemas.openxmlformats.org/officeDocument/2006/relationships/image" Target="../media/image123.wmf"/><Relationship Id="rId16" Type="http://schemas.openxmlformats.org/officeDocument/2006/relationships/image" Target="../media/image137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5" Type="http://schemas.openxmlformats.org/officeDocument/2006/relationships/image" Target="../media/image13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8" units="in"/>
          <inkml:channel name="Y" type="integer" max="18968" units="in"/>
          <inkml:channel name="F" type="integer" max="255" units="dev"/>
        </inkml:traceFormat>
        <inkml:channelProperties>
          <inkml:channelProperty channel="X" name="resolution" value="3678.54541" units="1/in"/>
          <inkml:channelProperty channel="Y" name="resolution" value="3065.2876" units="1/in"/>
          <inkml:channelProperty channel="F" name="resolution" value="INF" units="1/dev"/>
        </inkml:channelProperties>
      </inkml:inkSource>
      <inkml:timestamp xml:id="ts0" timeString="2007-12-11T17:37:16.0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38 21,'1'-11'32,"1"3"0,0 1 1,-2 7-7,0-9 0,1 1-8,-1 8-2,0 0-3,0 0-3,0 0-1,-1 16-3,-1 3 0,1 7-2,0 6-1,1 7-3,1 6 0,1 4 0,0 2 0,-1 2 0,0-4 0,1-3 0,-1-6 0,0-4 0,-2-7 0,1-5 0,-1-6 0,-1-7-11,0 1-44,2-12 1,5-18-2,3-6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EA039A9-876E-42CC-8B12-E3AB442C26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4024E9-5413-45CE-A07E-7070115D348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336B51C7-437D-4E24-8D62-4CF0240EE1C6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6BAEC06-5D4C-4D64-8C3C-625B1D5E995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7612F20-C28D-4212-B7EC-92504B11F7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4857D2-0A95-49D0-90BB-761F92A7382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1A7374-5B04-4104-9BDE-CC44EA97F1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A301701-D3A0-4610-8035-3246BF8E14F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3D10226-9AAB-4D5B-BEE9-A2D844BF2A7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425763AF-FADA-40F1-BF5C-F9F39CC20F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F305858A-CD05-46B5-9E0C-DE136EFE98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608F20-6026-444E-A83D-6D77FDD2C05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4ABAE142-67E5-4E1E-9E88-01C6578E19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437E8D99-FB43-48EC-8C53-4FF7652C423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684E09CF-01D1-45C0-894E-EE4C9B5B8A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64C395-4AE3-4C3C-9DD8-7E3200AE8F0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F4B8B996-372B-45C3-8909-76D429BAC4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AA99A1F0-2075-42EF-B024-9E0B9514E53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3124AF25-3ABB-4BE1-BACA-C8FC15BC6C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6717C9A-4E3B-4E92-BEE7-9217B1DE8C4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54FC8F08-E0F1-464C-BDBF-DC68A8BCC10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4F4F6E2A-44FE-4097-9900-7027B22C65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CE6F7DE1-C1D2-4725-82F4-4C19D9AF63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178CBA-6961-459E-9C4B-2E073DFB24C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00392993-CE61-4FCB-9AEF-441A0297A10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71385719-AC62-46ED-A563-63F9479D504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2E5AE963-0927-435A-833D-EFFD01284F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D0C20C-4FCD-4766-BA0E-044AD7D2464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0C2D67CC-ED00-4700-BB38-9F99D782958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908300B6-9363-4E14-BF70-76D6E0CDD9F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52881448-0B47-4A66-99DA-9F109A3DDB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2FF41-9783-455F-939A-FFDCFA57206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B8F57A03-5908-4A0A-8636-EAE5637E932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F601A41D-001E-4ACF-9782-69C1E4F5945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A375EB59-F26F-4E49-B369-C3D1D697BA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C3921C0-0751-4C00-B137-40C8240C2DE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43CFE55C-682F-42E8-B44B-72E83CC40A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689DE6E7-FF10-457C-B4E6-18415273D1D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64D4A3E5-5344-4110-ADBF-CD460678C5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3D5711-C6EE-48AE-90E5-AC6C8DE0C0B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A9131CC4-63EF-4262-B921-137DBDEAA7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CADCC36B-1CE7-44A9-A621-160E61661B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283C108F-1EEF-469F-BBD9-DDAB110A82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5C3981-240C-48C4-9CB6-52DDC8EFC30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22CB6DD2-396E-45BF-8D20-02FD9AAE1DD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35D302F2-5868-44AD-AEF2-1358CCC73F9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08143FB2-9240-47E3-BF25-D492C74842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EF1721-DBBA-409E-B0DA-032298875D2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A1D2AC-82CF-4DE7-97B4-A950ED2650FD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A890DD-065E-45AE-94EF-5257A4669C7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039C3D-F195-454A-8966-947B160B2A2E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1BBBA5-8B80-4CEB-A763-72F0CFEE2C50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8DF1DEEC-21AC-4227-8D06-D065B530D0D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39B89E21-DDA5-4D54-859C-D339CED4E2F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8AB9E953-412D-4FC2-9966-F861263A5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C190DC14-9A38-438B-9680-3C0644B994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A4991EA8-BED7-4584-8473-2CE96951FC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7B4F3D20-5821-4003-8E0D-AE06F11F1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B2DD784-8958-4078-A8BD-758ADDD73767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012E34B-41C0-42D6-B68A-03EC9B0265F3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5A19AAB-7FAA-4538-9110-CA2A84C7A002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65D8979-84F2-4C45-9658-8577D1E9A554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3EA2BA6-C474-4E89-8392-E4CC83EAE8D8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35E1787-2591-4852-B152-F5A49AA9EE88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3E9D29CC-8A4D-4C5A-895B-E86B29D6872D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B8457-4771-4D36-ABEA-B42AE40A3926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B7BC5404-ECAB-48BF-A6BE-A61F46292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59B2D589-D42D-42C3-A89A-62E442EAE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748685-B004-4397-8AAA-D81F2A62CA7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226444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0F9E0A01-A5E3-407D-8D05-0E41E4197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CD683-4F90-4F63-84DB-30221D5D4BB7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591822D-CD72-4D85-80A7-69ECB5958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8944B7B9-053A-4CB8-AE7D-51F827E66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D2AA88-243D-4117-9F02-02E628EC259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48662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530AD587-0FCA-4937-8AF3-FF607C4374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23C1D-A468-4DB8-BABE-2DAEFDD595D1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0454398A-C440-4328-9661-1382E1C2F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C68C18D-1A0E-4484-A44F-66B95CB53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DD343-E1F4-4332-A348-101E7E930FE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41663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D7169D25-4029-4FFD-B1DA-B7AD127F67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44A06D5-9DCB-4BF8-A24F-A75E0B04CD34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6FC6E518-9A19-4ADB-AC98-EC9D06E79B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82062CA-DE9D-4B45-AF7F-60984484D81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CD08A83A-4B1B-483A-87C6-4FAE69711C5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447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27374E-1188-4B86-AAB6-6D99E8AF7806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54C8FB-DAE9-4605-9ED3-19A41DD44A4D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B36141-14D7-405C-B78E-49E6AE9FBCD7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260551-7AA6-410F-85A0-8D01C1A658A2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907DCD6A-5C30-4F5C-B755-52795F130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D6ED19C-A9D1-4EA8-8610-65958645D9A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224D9A92-5D37-4467-B92E-E8C1BC2D86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FC55624D-BDBC-4D0A-AA5D-8F7948AA30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CA172B2D-783D-4042-97B7-1FFD50ACFB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B4C3E66-E1FE-456C-81D6-BCE869D127E8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8291680-AA5E-4BBF-A71C-497A7C890746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1ACD968-5836-4D57-9B66-5EA098CDE0E2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DA2988B-383B-484B-AD71-0B76B96E770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0459FED-8B05-4CB9-96D1-CB6EB42708AF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DEA10685-4D92-447B-A044-6DF983462608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DFD7B688-F22C-4123-85E1-88136307D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255A9E5D-F21F-486A-AFEF-2585652EDCED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001DE-9FEB-4431-9D27-5083C8DDDFA3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5974151-718E-40AA-A2D6-6FC69279B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E4D8FEB1-1908-4B75-B990-6AE0B1477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643DF26-4734-4286-BC35-AE8D389DA3A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378330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012AEDDD-1A09-46EE-A17E-EBF50628C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645AA-BE9A-4146-A515-E59BE05717F0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31729668-455E-436C-85FB-FB07DE81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0100FDF8-3754-47BB-8AA7-49CD188EB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53D31-6C2E-4117-AF1F-6B78B85F79D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598957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CFB5FB7D-E6E9-4C3B-B1FE-0BB8C3018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12235-BEDA-4807-9EE3-F26363B6A541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F269214E-2E0E-44F4-ADF2-445B45011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89621EB7-8C3C-4006-96DD-DAAB4CABA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C1AC1-E601-40DC-887D-91483E28D7C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50710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E023CE85-9FD2-4A3A-8DFD-4892AB4D7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EA2547F-4621-4237-A922-29074BD69ED4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7BE6C95B-FC4A-49B8-B26A-03ECDCBC96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7EF603B-3C15-40A6-8433-04152C9108E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D0325173-648F-4A30-91D9-D8A80664440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5672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081B48FD-89A0-407F-9875-2A555AA6A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24CC92-9AA9-405C-B270-6FBD909A2A14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5A7B7C-C3DD-4964-B7CD-0E5ED38126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9AE513A9-A432-4EDB-BBC5-62CB93A7D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B6AAA-AE74-4769-B962-30A256F1EA5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73341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E50F16D-4491-488B-B2A5-CD2BCD119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4A671CB7-6AEB-4EB0-B99F-FF2A01855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59E4242D-2E6D-4A22-8F63-9704207F8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D844E5AE-982F-4AD5-851D-D2ED9B490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40D505C-1AEB-4A5A-9F78-9E6C61F78A9E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B444072E-0E3A-4DF2-9C7F-AC3E2C35A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FCF16BC-0894-442A-9794-0B512C951EFB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DF2023A6-FE5D-4EB2-BC7F-53ED235AB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38E1243-880E-45EF-8BCD-B48E7F4BE5D0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9EFAEB8C-7DFC-4148-9D30-6C38D90393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9B8754-7BE8-4C3F-BE75-CAFC201A197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C833B24A-F92D-4004-9C41-DC999F6A2F9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05534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E7F84A56-9D37-4ABA-ABCD-79BB80C27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07D6123-A147-4076-A02F-4165CFB77952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DB26B61F-B2EE-4DC0-8F19-D6A7CB628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8CC3846-F2F8-47B2-B544-B009D9A051C2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D5D7801A-A3F7-41AF-BE0B-5AEDD3729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543703E-21DC-43DF-BA78-C067F4FA84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80211A1C-9C46-45C6-9729-45BF935FB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FA1AB3EF-9377-4E87-A261-42D5ED7B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D3DD2D0-113C-4B53-BA64-4D70AC7C8F49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54C7FE62-8AD0-43D1-88F1-7028EF0000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17242CC-A07A-4D12-9DE8-3E3EAA8E153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D8DDB79B-9F2D-4D64-82CA-EB19C9C0D5D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391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B49D82AE-0973-4E41-8D7E-8C2ED928F0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7FE100D6-DC6B-4ADD-B4E9-81EC85D6A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88B72197-C599-4024-986B-9510A938C2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D17ADB22-93E0-4B8C-BA1B-61D5845E44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fld id="{CFC86E6F-E10A-4EE2-AD01-F1C28CB732B6}" type="datetimeFigureOut">
              <a:rPr lang="en-US"/>
              <a:pPr>
                <a:defRPr/>
              </a:pPr>
              <a:t>12/29/20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DFFFE7-3B00-4809-A31F-3EF5E6F933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61D8B28-2924-45EA-9A6F-DB0DB88D9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9D0C13E1-D361-4330-9642-BAC1EACA5F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DA884E2-F03C-436F-8FDC-DCF24D6DA34F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C4B563CC-6CE3-4A7E-899F-3DD5D212C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92C697D-5A11-47F1-B1E3-6AD6CE2C8ED7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2EE3F5EB-8C24-479D-95DE-9F2F43354C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521774E-C6F6-4EEC-95B6-53859DB7A7E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29" r:id="rId4"/>
    <p:sldLayoutId id="2147483730" r:id="rId5"/>
    <p:sldLayoutId id="2147483737" r:id="rId6"/>
    <p:sldLayoutId id="2147483731" r:id="rId7"/>
    <p:sldLayoutId id="2147483738" r:id="rId8"/>
    <p:sldLayoutId id="2147483739" r:id="rId9"/>
    <p:sldLayoutId id="2147483732" r:id="rId10"/>
    <p:sldLayoutId id="21474837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9" Type="http://schemas.openxmlformats.org/officeDocument/2006/relationships/image" Target="../media/image139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30.wmf"/><Relationship Id="rId34" Type="http://schemas.openxmlformats.org/officeDocument/2006/relationships/oleObject" Target="../embeddings/oleObject145.bin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33" Type="http://schemas.openxmlformats.org/officeDocument/2006/relationships/image" Target="../media/image136.wmf"/><Relationship Id="rId38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34.wmf"/><Relationship Id="rId41" Type="http://schemas.openxmlformats.org/officeDocument/2006/relationships/image" Target="../media/image140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37" Type="http://schemas.openxmlformats.org/officeDocument/2006/relationships/image" Target="../media/image138.wmf"/><Relationship Id="rId40" Type="http://schemas.openxmlformats.org/officeDocument/2006/relationships/customXml" Target="../ink/ink1.xml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28" Type="http://schemas.openxmlformats.org/officeDocument/2006/relationships/oleObject" Target="../embeddings/oleObject142.bin"/><Relationship Id="rId36" Type="http://schemas.openxmlformats.org/officeDocument/2006/relationships/oleObject" Target="../embeddings/oleObject146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29.wmf"/><Relationship Id="rId31" Type="http://schemas.openxmlformats.org/officeDocument/2006/relationships/image" Target="../media/image135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43.bin"/><Relationship Id="rId35" Type="http://schemas.openxmlformats.org/officeDocument/2006/relationships/image" Target="../media/image1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27.wmf"/><Relationship Id="rId50" Type="http://schemas.openxmlformats.org/officeDocument/2006/relationships/oleObject" Target="../embeddings/oleObject28.bin"/><Relationship Id="rId55" Type="http://schemas.openxmlformats.org/officeDocument/2006/relationships/image" Target="../media/image31.wmf"/><Relationship Id="rId63" Type="http://schemas.openxmlformats.org/officeDocument/2006/relationships/image" Target="../media/image35.wmf"/><Relationship Id="rId68" Type="http://schemas.openxmlformats.org/officeDocument/2006/relationships/oleObject" Target="../embeddings/oleObject37.bin"/><Relationship Id="rId7" Type="http://schemas.openxmlformats.org/officeDocument/2006/relationships/image" Target="../media/image7.wmf"/><Relationship Id="rId71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9" Type="http://schemas.openxmlformats.org/officeDocument/2006/relationships/image" Target="../media/image18.wmf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26.wmf"/><Relationship Id="rId53" Type="http://schemas.openxmlformats.org/officeDocument/2006/relationships/image" Target="../media/image30.wmf"/><Relationship Id="rId58" Type="http://schemas.openxmlformats.org/officeDocument/2006/relationships/oleObject" Target="../embeddings/oleObject32.bin"/><Relationship Id="rId66" Type="http://schemas.openxmlformats.org/officeDocument/2006/relationships/oleObject" Target="../embeddings/oleObject36.bin"/><Relationship Id="rId74" Type="http://schemas.openxmlformats.org/officeDocument/2006/relationships/image" Target="../media/image40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8.wmf"/><Relationship Id="rId57" Type="http://schemas.openxmlformats.org/officeDocument/2006/relationships/image" Target="../media/image32.wmf"/><Relationship Id="rId61" Type="http://schemas.openxmlformats.org/officeDocument/2006/relationships/image" Target="../media/image34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4" Type="http://schemas.openxmlformats.org/officeDocument/2006/relationships/oleObject" Target="../embeddings/oleObject25.bin"/><Relationship Id="rId52" Type="http://schemas.openxmlformats.org/officeDocument/2006/relationships/oleObject" Target="../embeddings/oleObject29.bin"/><Relationship Id="rId60" Type="http://schemas.openxmlformats.org/officeDocument/2006/relationships/oleObject" Target="../embeddings/oleObject33.bin"/><Relationship Id="rId65" Type="http://schemas.openxmlformats.org/officeDocument/2006/relationships/image" Target="../media/image36.wmf"/><Relationship Id="rId73" Type="http://schemas.openxmlformats.org/officeDocument/2006/relationships/oleObject" Target="../embeddings/oleObject40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7.bin"/><Relationship Id="rId56" Type="http://schemas.openxmlformats.org/officeDocument/2006/relationships/oleObject" Target="../embeddings/oleObject31.bin"/><Relationship Id="rId64" Type="http://schemas.openxmlformats.org/officeDocument/2006/relationships/oleObject" Target="../embeddings/oleObject35.bin"/><Relationship Id="rId69" Type="http://schemas.openxmlformats.org/officeDocument/2006/relationships/image" Target="../media/image38.wmf"/><Relationship Id="rId8" Type="http://schemas.openxmlformats.org/officeDocument/2006/relationships/oleObject" Target="../embeddings/oleObject7.bin"/><Relationship Id="rId51" Type="http://schemas.openxmlformats.org/officeDocument/2006/relationships/image" Target="../media/image29.wmf"/><Relationship Id="rId72" Type="http://schemas.openxmlformats.org/officeDocument/2006/relationships/image" Target="../media/image39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6.bin"/><Relationship Id="rId59" Type="http://schemas.openxmlformats.org/officeDocument/2006/relationships/image" Target="../media/image33.wmf"/><Relationship Id="rId67" Type="http://schemas.openxmlformats.org/officeDocument/2006/relationships/image" Target="../media/image37.wmf"/><Relationship Id="rId20" Type="http://schemas.openxmlformats.org/officeDocument/2006/relationships/oleObject" Target="../embeddings/oleObject13.bin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30.bin"/><Relationship Id="rId62" Type="http://schemas.openxmlformats.org/officeDocument/2006/relationships/oleObject" Target="../embeddings/oleObject34.bin"/><Relationship Id="rId70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58.wmf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47" Type="http://schemas.openxmlformats.org/officeDocument/2006/relationships/image" Target="../media/image62.wmf"/><Relationship Id="rId50" Type="http://schemas.openxmlformats.org/officeDocument/2006/relationships/image" Target="../media/image63.wmf"/><Relationship Id="rId55" Type="http://schemas.openxmlformats.org/officeDocument/2006/relationships/image" Target="../media/image65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58.bin"/><Relationship Id="rId46" Type="http://schemas.openxmlformats.org/officeDocument/2006/relationships/oleObject" Target="../embeddings/oleObject62.bin"/><Relationship Id="rId59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3.wmf"/><Relationship Id="rId41" Type="http://schemas.openxmlformats.org/officeDocument/2006/relationships/image" Target="../media/image59.wmf"/><Relationship Id="rId54" Type="http://schemas.openxmlformats.org/officeDocument/2006/relationships/oleObject" Target="../embeddings/oleObject6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57.wmf"/><Relationship Id="rId40" Type="http://schemas.openxmlformats.org/officeDocument/2006/relationships/oleObject" Target="../embeddings/oleObject59.bin"/><Relationship Id="rId45" Type="http://schemas.openxmlformats.org/officeDocument/2006/relationships/image" Target="../media/image61.wmf"/><Relationship Id="rId53" Type="http://schemas.openxmlformats.org/officeDocument/2006/relationships/image" Target="../media/image64.wmf"/><Relationship Id="rId58" Type="http://schemas.openxmlformats.org/officeDocument/2006/relationships/oleObject" Target="../embeddings/oleObject69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49" Type="http://schemas.openxmlformats.org/officeDocument/2006/relationships/oleObject" Target="../embeddings/oleObject64.bin"/><Relationship Id="rId57" Type="http://schemas.openxmlformats.org/officeDocument/2006/relationships/image" Target="../media/image66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4" Type="http://schemas.openxmlformats.org/officeDocument/2006/relationships/oleObject" Target="../embeddings/oleObject61.bin"/><Relationship Id="rId52" Type="http://schemas.openxmlformats.org/officeDocument/2006/relationships/oleObject" Target="../embeddings/oleObject66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6.wmf"/><Relationship Id="rId43" Type="http://schemas.openxmlformats.org/officeDocument/2006/relationships/image" Target="../media/image60.wmf"/><Relationship Id="rId48" Type="http://schemas.openxmlformats.org/officeDocument/2006/relationships/oleObject" Target="../embeddings/oleObject63.bin"/><Relationship Id="rId56" Type="http://schemas.openxmlformats.org/officeDocument/2006/relationships/oleObject" Target="../embeddings/oleObject68.bin"/><Relationship Id="rId8" Type="http://schemas.openxmlformats.org/officeDocument/2006/relationships/oleObject" Target="../embeddings/oleObject43.bin"/><Relationship Id="rId51" Type="http://schemas.openxmlformats.org/officeDocument/2006/relationships/oleObject" Target="../embeddings/oleObject65.bin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83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85.bin"/><Relationship Id="rId42" Type="http://schemas.openxmlformats.org/officeDocument/2006/relationships/image" Target="../media/image84.wmf"/><Relationship Id="rId47" Type="http://schemas.openxmlformats.org/officeDocument/2006/relationships/image" Target="../media/image86.wmf"/><Relationship Id="rId50" Type="http://schemas.openxmlformats.org/officeDocument/2006/relationships/oleObject" Target="../embeddings/oleObject94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87.bin"/><Relationship Id="rId46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9.wmf"/><Relationship Id="rId41" Type="http://schemas.openxmlformats.org/officeDocument/2006/relationships/oleObject" Target="../embeddings/oleObject8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8.bin"/><Relationship Id="rId45" Type="http://schemas.openxmlformats.org/officeDocument/2006/relationships/image" Target="../media/image85.wmf"/><Relationship Id="rId5" Type="http://schemas.openxmlformats.org/officeDocument/2006/relationships/image" Target="../media/image68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49" Type="http://schemas.openxmlformats.org/officeDocument/2006/relationships/image" Target="../media/image87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4.wmf"/><Relationship Id="rId31" Type="http://schemas.openxmlformats.org/officeDocument/2006/relationships/image" Target="../media/image58.wmf"/><Relationship Id="rId44" Type="http://schemas.openxmlformats.org/officeDocument/2006/relationships/oleObject" Target="../embeddings/oleObject91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81.wmf"/><Relationship Id="rId43" Type="http://schemas.openxmlformats.org/officeDocument/2006/relationships/oleObject" Target="../embeddings/oleObject90.bin"/><Relationship Id="rId48" Type="http://schemas.openxmlformats.org/officeDocument/2006/relationships/oleObject" Target="../embeddings/oleObject93.bin"/><Relationship Id="rId8" Type="http://schemas.openxmlformats.org/officeDocument/2006/relationships/oleObject" Target="../embeddings/oleObject72.bin"/><Relationship Id="rId51" Type="http://schemas.openxmlformats.org/officeDocument/2006/relationships/image" Target="../media/image8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domaths.com/AlgDiv1NL.jsp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105.bin"/><Relationship Id="rId32" Type="http://schemas.openxmlformats.org/officeDocument/2006/relationships/image" Target="../media/image10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96.wmf"/><Relationship Id="rId31" Type="http://schemas.openxmlformats.org/officeDocument/2006/relationships/oleObject" Target="../embeddings/oleObject109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00.wmf"/><Relationship Id="rId30" Type="http://schemas.openxmlformats.org/officeDocument/2006/relationships/image" Target="../media/image10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11.wmf"/><Relationship Id="rId34" Type="http://schemas.openxmlformats.org/officeDocument/2006/relationships/oleObject" Target="../embeddings/oleObject125.bin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33" Type="http://schemas.openxmlformats.org/officeDocument/2006/relationships/image" Target="../media/image117.wmf"/><Relationship Id="rId38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37" Type="http://schemas.openxmlformats.org/officeDocument/2006/relationships/oleObject" Target="../embeddings/oleObject127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22.bin"/><Relationship Id="rId36" Type="http://schemas.openxmlformats.org/officeDocument/2006/relationships/image" Target="../media/image118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0.wmf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23.bin"/><Relationship Id="rId35" Type="http://schemas.openxmlformats.org/officeDocument/2006/relationships/oleObject" Target="../embeddings/oleObject1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0C65170B-058E-4A68-A96C-B6F0A7F2F7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ion 3.2</a:t>
            </a:r>
            <a:r>
              <a:rPr lang="en-CA" dirty="0"/>
              <a:t>	</a:t>
            </a:r>
            <a:br>
              <a:rPr lang="en-CA" dirty="0"/>
            </a:br>
            <a:r>
              <a:rPr lang="en-CA" dirty="0"/>
              <a:t>Long Division and Synthetic Division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74B99428-19D9-41BA-81C1-9867948446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CA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CE59D092-B5BB-415C-B924-A6E745E67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4275" y="857250"/>
          <a:ext cx="597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260600" imgH="215900" progId="Equation.DSMT4">
                  <p:embed/>
                </p:oleObj>
              </mc:Choice>
              <mc:Fallback>
                <p:oleObj name="Equation" r:id="rId4" imgW="2260600" imgH="21590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CE59D092-B5BB-415C-B924-A6E745E67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857250"/>
                        <a:ext cx="597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Box 5">
            <a:extLst>
              <a:ext uri="{FF2B5EF4-FFF2-40B4-BE49-F238E27FC236}">
                <a16:creationId xmlns:a16="http://schemas.microsoft.com/office/drawing/2014/main" id="{2046C796-B11E-4F3A-8EE1-2B5B67156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1785938"/>
            <a:ext cx="30718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Take the coefficients of your dividend: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318321F3-E6F4-47A0-A55B-D59D2EC90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4313" y="2541588"/>
          <a:ext cx="2778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129810" imgH="215806" progId="Equation.DSMT4">
                  <p:embed/>
                </p:oleObj>
              </mc:Choice>
              <mc:Fallback>
                <p:oleObj name="Equation" r:id="rId6" imgW="1129810" imgH="215806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318321F3-E6F4-47A0-A55B-D59D2EC90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2541588"/>
                        <a:ext cx="2778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2E4342CD-29EA-48D5-950D-CBCCB5515CFC}"/>
              </a:ext>
            </a:extLst>
          </p:cNvPr>
          <p:cNvSpPr/>
          <p:nvPr/>
        </p:nvSpPr>
        <p:spPr>
          <a:xfrm>
            <a:off x="5214938" y="2571750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2B3085D-BE9C-4B65-B3C7-918BAC0BEA2F}"/>
              </a:ext>
            </a:extLst>
          </p:cNvPr>
          <p:cNvSpPr/>
          <p:nvPr/>
        </p:nvSpPr>
        <p:spPr>
          <a:xfrm>
            <a:off x="6143625" y="2571750"/>
            <a:ext cx="357188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C270933-C728-4FA4-9D10-E7BAF551F507}"/>
              </a:ext>
            </a:extLst>
          </p:cNvPr>
          <p:cNvSpPr/>
          <p:nvPr/>
        </p:nvSpPr>
        <p:spPr>
          <a:xfrm>
            <a:off x="6929438" y="2571750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07A32A87-225E-49AD-910F-578E03268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28813"/>
          <a:ext cx="354806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31366" imgH="507780" progId="Equation.DSMT4">
                  <p:embed/>
                </p:oleObj>
              </mc:Choice>
              <mc:Fallback>
                <p:oleObj name="Equation" r:id="rId8" imgW="1231366" imgH="507780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07A32A87-225E-49AD-910F-578E03268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28813"/>
                        <a:ext cx="3548063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Box 11">
            <a:extLst>
              <a:ext uri="{FF2B5EF4-FFF2-40B4-BE49-F238E27FC236}">
                <a16:creationId xmlns:a16="http://schemas.microsoft.com/office/drawing/2014/main" id="{86600A74-6AF0-4148-83C3-3AFC56399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3429000"/>
            <a:ext cx="30718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Place the divisor in front: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E6BA472F-8569-4D62-A8CA-C82D4200F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3857625"/>
          <a:ext cx="14239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672516" imgH="177646" progId="Equation.DSMT4">
                  <p:embed/>
                </p:oleObj>
              </mc:Choice>
              <mc:Fallback>
                <p:oleObj name="Equation" r:id="rId10" imgW="672516" imgH="177646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E6BA472F-8569-4D62-A8CA-C82D4200F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857625"/>
                        <a:ext cx="14239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A1D4631E-54D8-4CFE-9C07-D86AE10A7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4214813"/>
          <a:ext cx="1020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482391" imgH="431613" progId="Equation.DSMT4">
                  <p:embed/>
                </p:oleObj>
              </mc:Choice>
              <mc:Fallback>
                <p:oleObj name="Equation" r:id="rId12" imgW="482391" imgH="431613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A1D4631E-54D8-4CFE-9C07-D86AE10A7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214813"/>
                        <a:ext cx="10207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C239E8AD-54DA-452F-8462-563CE12DF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1901825"/>
          <a:ext cx="428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228501" imgH="431613" progId="Equation.DSMT4">
                  <p:embed/>
                </p:oleObj>
              </mc:Choice>
              <mc:Fallback>
                <p:oleObj name="Equation" r:id="rId14" imgW="228501" imgH="431613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C239E8AD-54DA-452F-8462-563CE12DF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01825"/>
                        <a:ext cx="428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0E264EB-8FD2-4D89-8E4B-E2C82C84B576}"/>
              </a:ext>
            </a:extLst>
          </p:cNvPr>
          <p:cNvCxnSpPr/>
          <p:nvPr/>
        </p:nvCxnSpPr>
        <p:spPr>
          <a:xfrm rot="5400000">
            <a:off x="785813" y="3000375"/>
            <a:ext cx="8588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5DE9A9D-4045-4066-9974-43D3752FB1C8}"/>
              </a:ext>
            </a:extLst>
          </p:cNvPr>
          <p:cNvCxnSpPr/>
          <p:nvPr/>
        </p:nvCxnSpPr>
        <p:spPr>
          <a:xfrm rot="5400000">
            <a:off x="1643857" y="2999581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D7A6EC0-14D3-45D1-A71F-7E041A189B0C}"/>
              </a:ext>
            </a:extLst>
          </p:cNvPr>
          <p:cNvCxnSpPr/>
          <p:nvPr/>
        </p:nvCxnSpPr>
        <p:spPr>
          <a:xfrm rot="5400000">
            <a:off x="2928144" y="2999581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0165FFC3-B4AE-445B-89B5-747D2ADDF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3644900"/>
          <a:ext cx="4111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0165FFC3-B4AE-445B-89B5-747D2ADDF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644900"/>
                        <a:ext cx="4111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1E04B06-B485-4C88-939A-8C02B8559800}"/>
              </a:ext>
            </a:extLst>
          </p:cNvPr>
          <p:cNvCxnSpPr/>
          <p:nvPr/>
        </p:nvCxnSpPr>
        <p:spPr>
          <a:xfrm rot="5400000" flipH="1" flipV="1">
            <a:off x="1357313" y="3143250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3FB0163-E24C-4F23-A03C-F58EF4694BF3}"/>
              </a:ext>
            </a:extLst>
          </p:cNvPr>
          <p:cNvCxnSpPr/>
          <p:nvPr/>
        </p:nvCxnSpPr>
        <p:spPr>
          <a:xfrm rot="5400000" flipH="1" flipV="1">
            <a:off x="2357438" y="3143250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D4226402-A841-415E-82B1-5B1463382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2428875"/>
          <a:ext cx="5984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215713" imgH="304536" progId="Equation.DSMT4">
                  <p:embed/>
                </p:oleObj>
              </mc:Choice>
              <mc:Fallback>
                <p:oleObj name="Equation" r:id="rId18" imgW="215713" imgH="304536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D4226402-A841-415E-82B1-5B1463382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428875"/>
                        <a:ext cx="5984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19C878BF-D6C7-4199-B7AB-0D9F3C336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3714750"/>
          <a:ext cx="560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215619" imgH="164885" progId="Equation.DSMT4">
                  <p:embed/>
                </p:oleObj>
              </mc:Choice>
              <mc:Fallback>
                <p:oleObj name="Equation" r:id="rId20" imgW="215619" imgH="164885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19C878BF-D6C7-4199-B7AB-0D9F3C336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714750"/>
                        <a:ext cx="5603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C6A559D8-CE0B-445F-8F94-2E883966F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863" y="2428875"/>
          <a:ext cx="3540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26835" imgH="304404" progId="Equation.DSMT4">
                  <p:embed/>
                </p:oleObj>
              </mc:Choice>
              <mc:Fallback>
                <p:oleObj name="Equation" r:id="rId22" imgW="126835" imgH="304404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C6A559D8-CE0B-445F-8F94-2E883966F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428875"/>
                        <a:ext cx="35401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B1005307-E474-48B4-B325-D46A08EED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3587750"/>
          <a:ext cx="37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114102" imgH="177492" progId="Equation.DSMT4">
                  <p:embed/>
                </p:oleObj>
              </mc:Choice>
              <mc:Fallback>
                <p:oleObj name="Equation" r:id="rId24" imgW="114102" imgH="177492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B1005307-E474-48B4-B325-D46A08EED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587750"/>
                        <a:ext cx="371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832EA2A1-2009-4677-93B8-E656510D1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3340100"/>
          <a:ext cx="4587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393359" imgH="266469" progId="Equation.DSMT4">
                  <p:embed/>
                </p:oleObj>
              </mc:Choice>
              <mc:Fallback>
                <p:oleObj name="Equation" r:id="rId26" imgW="393359" imgH="266469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832EA2A1-2009-4677-93B8-E656510D1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340100"/>
                        <a:ext cx="4587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185F42CD-99F4-436F-BEDE-5227F3974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9038" y="3351213"/>
          <a:ext cx="4572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393359" imgH="266469" progId="Equation.DSMT4">
                  <p:embed/>
                </p:oleObj>
              </mc:Choice>
              <mc:Fallback>
                <p:oleObj name="Equation" r:id="rId28" imgW="393359" imgH="266469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185F42CD-99F4-436F-BEDE-5227F3974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351213"/>
                        <a:ext cx="4572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6">
            <a:extLst>
              <a:ext uri="{FF2B5EF4-FFF2-40B4-BE49-F238E27FC236}">
                <a16:creationId xmlns:a16="http://schemas.microsoft.com/office/drawing/2014/main" id="{50CCAA70-2A87-4EB3-9070-6E94B63C5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0613" y="4429125"/>
          <a:ext cx="1727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812447" imgH="431613" progId="Equation.DSMT4">
                  <p:embed/>
                </p:oleObj>
              </mc:Choice>
              <mc:Fallback>
                <p:oleObj name="Equation" r:id="rId30" imgW="812447" imgH="431613" progId="Equation.DSMT4">
                  <p:embed/>
                  <p:pic>
                    <p:nvPicPr>
                      <p:cNvPr id="6159" name="Object 16">
                        <a:extLst>
                          <a:ext uri="{FF2B5EF4-FFF2-40B4-BE49-F238E27FC236}">
                            <a16:creationId xmlns:a16="http://schemas.microsoft.com/office/drawing/2014/main" id="{50CCAA70-2A87-4EB3-9070-6E94B63C5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429125"/>
                        <a:ext cx="1727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16">
            <a:extLst>
              <a:ext uri="{FF2B5EF4-FFF2-40B4-BE49-F238E27FC236}">
                <a16:creationId xmlns:a16="http://schemas.microsoft.com/office/drawing/2014/main" id="{19CC76F1-76C9-4EB7-A2F0-6CE61D4A4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500563"/>
          <a:ext cx="17541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825142" imgH="444307" progId="Equation.DSMT4">
                  <p:embed/>
                </p:oleObj>
              </mc:Choice>
              <mc:Fallback>
                <p:oleObj name="Equation" r:id="rId32" imgW="825142" imgH="444307" progId="Equation.DSMT4">
                  <p:embed/>
                  <p:pic>
                    <p:nvPicPr>
                      <p:cNvPr id="6172" name="Object 16">
                        <a:extLst>
                          <a:ext uri="{FF2B5EF4-FFF2-40B4-BE49-F238E27FC236}">
                            <a16:creationId xmlns:a16="http://schemas.microsoft.com/office/drawing/2014/main" id="{19CC76F1-76C9-4EB7-A2F0-6CE61D4A4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500563"/>
                        <a:ext cx="17541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55C18317-C9C9-4A35-A5B2-407A5BB75DFA}"/>
              </a:ext>
            </a:extLst>
          </p:cNvPr>
          <p:cNvSpPr/>
          <p:nvPr/>
        </p:nvSpPr>
        <p:spPr>
          <a:xfrm>
            <a:off x="4143375" y="3500438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F1694F6-52CB-4D25-8F9F-D0C3AADD0EB0}"/>
              </a:ext>
            </a:extLst>
          </p:cNvPr>
          <p:cNvSpPr/>
          <p:nvPr/>
        </p:nvSpPr>
        <p:spPr>
          <a:xfrm>
            <a:off x="3000375" y="3571875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0FEB802-2AC6-4D03-9730-5C8BDF15DD63}"/>
              </a:ext>
            </a:extLst>
          </p:cNvPr>
          <p:cNvSpPr/>
          <p:nvPr/>
        </p:nvSpPr>
        <p:spPr>
          <a:xfrm>
            <a:off x="1857375" y="3571875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E6C8DC5-9E3E-4E7A-B01D-1B8F0A9C8352}"/>
              </a:ext>
            </a:extLst>
          </p:cNvPr>
          <p:cNvSpPr/>
          <p:nvPr/>
        </p:nvSpPr>
        <p:spPr>
          <a:xfrm>
            <a:off x="7500938" y="2571750"/>
            <a:ext cx="64293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E4B1EAE-C328-4676-91E9-BE9293EBC851}"/>
              </a:ext>
            </a:extLst>
          </p:cNvPr>
          <p:cNvCxnSpPr/>
          <p:nvPr/>
        </p:nvCxnSpPr>
        <p:spPr>
          <a:xfrm rot="5400000" flipH="1" flipV="1">
            <a:off x="3571875" y="3071813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4889D8C8-00B6-41AF-A9DE-E5E213FC7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3279775"/>
          <a:ext cx="4587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393359" imgH="266469" progId="Equation.DSMT4">
                  <p:embed/>
                </p:oleObj>
              </mc:Choice>
              <mc:Fallback>
                <p:oleObj name="Equation" r:id="rId34" imgW="393359" imgH="266469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4889D8C8-00B6-41AF-A9DE-E5E213FC7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279775"/>
                        <a:ext cx="45878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8">
            <a:extLst>
              <a:ext uri="{FF2B5EF4-FFF2-40B4-BE49-F238E27FC236}">
                <a16:creationId xmlns:a16="http://schemas.microsoft.com/office/drawing/2014/main" id="{2CFFBB0D-D3B0-4B90-8C98-BD8D509A8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2508250"/>
          <a:ext cx="5984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6" imgW="215713" imgH="304536" progId="Equation.DSMT4">
                  <p:embed/>
                </p:oleObj>
              </mc:Choice>
              <mc:Fallback>
                <p:oleObj name="Equation" r:id="rId36" imgW="215713" imgH="304536" progId="Equation.DSMT4">
                  <p:embed/>
                  <p:pic>
                    <p:nvPicPr>
                      <p:cNvPr id="26643" name="Object 18">
                        <a:extLst>
                          <a:ext uri="{FF2B5EF4-FFF2-40B4-BE49-F238E27FC236}">
                            <a16:creationId xmlns:a16="http://schemas.microsoft.com/office/drawing/2014/main" id="{2CFFBB0D-D3B0-4B90-8C98-BD8D509A8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08250"/>
                        <a:ext cx="5984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5EBEAC67-BC9D-4C21-9795-84D7DD57278A}"/>
              </a:ext>
            </a:extLst>
          </p:cNvPr>
          <p:cNvCxnSpPr/>
          <p:nvPr/>
        </p:nvCxnSpPr>
        <p:spPr>
          <a:xfrm rot="5400000">
            <a:off x="4001294" y="2928144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44" name="Object 19">
            <a:extLst>
              <a:ext uri="{FF2B5EF4-FFF2-40B4-BE49-F238E27FC236}">
                <a16:creationId xmlns:a16="http://schemas.microsoft.com/office/drawing/2014/main" id="{F452D056-5ECB-441E-B92D-D2B1F9BFD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525" y="3567113"/>
          <a:ext cx="371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8" imgW="114102" imgH="177492" progId="Equation.DSMT4">
                  <p:embed/>
                </p:oleObj>
              </mc:Choice>
              <mc:Fallback>
                <p:oleObj name="Equation" r:id="rId38" imgW="114102" imgH="177492" progId="Equation.DSMT4">
                  <p:embed/>
                  <p:pic>
                    <p:nvPicPr>
                      <p:cNvPr id="26644" name="Object 19">
                        <a:extLst>
                          <a:ext uri="{FF2B5EF4-FFF2-40B4-BE49-F238E27FC236}">
                            <a16:creationId xmlns:a16="http://schemas.microsoft.com/office/drawing/2014/main" id="{F452D056-5ECB-441E-B92D-D2B1F9BFD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567113"/>
                        <a:ext cx="3714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A486FC1F-4D66-4F39-ACC3-701FF61BEF4E}"/>
              </a:ext>
            </a:extLst>
          </p:cNvPr>
          <p:cNvSpPr/>
          <p:nvPr/>
        </p:nvSpPr>
        <p:spPr>
          <a:xfrm>
            <a:off x="1000125" y="3643313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85" name="Title 39">
            <a:extLst>
              <a:ext uri="{FF2B5EF4-FFF2-40B4-BE49-F238E27FC236}">
                <a16:creationId xmlns:a16="http://schemas.microsoft.com/office/drawing/2014/main" id="{A1D32279-F2D5-4685-A469-A88A67083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Practice: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BADC220-C01F-40BE-85CC-39A40B0CA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5500688"/>
            <a:ext cx="41433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For the Quotient, divide all the coefficients by 2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8212" name="Ink 40">
                <a:extLst>
                  <a:ext uri="{FF2B5EF4-FFF2-40B4-BE49-F238E27FC236}">
                    <a16:creationId xmlns:a16="http://schemas.microsoft.com/office/drawing/2014/main" id="{74467F1D-9C85-4AC2-8578-62E68BD984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13650" y="2782888"/>
              <a:ext cx="7938" cy="214312"/>
            </p14:xfrm>
          </p:contentPart>
        </mc:Choice>
        <mc:Fallback>
          <p:pic>
            <p:nvPicPr>
              <p:cNvPr id="8212" name="Ink 40">
                <a:extLst>
                  <a:ext uri="{FF2B5EF4-FFF2-40B4-BE49-F238E27FC236}">
                    <a16:creationId xmlns:a16="http://schemas.microsoft.com/office/drawing/2014/main" id="{74467F1D-9C85-4AC2-8578-62E68BD984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603331" y="2773460"/>
                <a:ext cx="28577" cy="23316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/>
      <p:bldP spid="8" grpId="0" animBg="1"/>
      <p:bldP spid="9" grpId="0" animBg="1"/>
      <p:bldP spid="10" grpId="0" animBg="1"/>
      <p:bldP spid="6166" grpId="0"/>
      <p:bldP spid="29" grpId="0" animBg="1"/>
      <p:bldP spid="30" grpId="0" animBg="1"/>
      <p:bldP spid="31" grpId="0" animBg="1"/>
      <p:bldP spid="33" grpId="0" animBg="1"/>
      <p:bldP spid="39" grpId="0" animBg="1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A9BEC0-C7CB-4405-B87F-C36F58620A8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41325" y="654050"/>
            <a:ext cx="7467600" cy="4875213"/>
          </a:xfrm>
        </p:spPr>
        <p:txBody>
          <a:bodyPr/>
          <a:lstStyle/>
          <a:p>
            <a:pPr eaLnBrk="1" hangingPunct="1"/>
            <a:r>
              <a:rPr lang="en-CA" altLang="en-US"/>
              <a:t>In this section, you will learn how to divide a “polynomial” by a “binomial”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/>
          </a:p>
          <a:p>
            <a:pPr eaLnBrk="1" hangingPunct="1"/>
            <a:r>
              <a:rPr lang="en-CA" altLang="en-US"/>
              <a:t>Long Division</a:t>
            </a:r>
          </a:p>
          <a:p>
            <a:pPr lvl="1" eaLnBrk="1" hangingPunct="1"/>
            <a:r>
              <a:rPr lang="en-CA" altLang="en-US"/>
              <a:t>Straight Forward</a:t>
            </a:r>
          </a:p>
          <a:p>
            <a:pPr lvl="1" eaLnBrk="1" hangingPunct="1"/>
            <a:r>
              <a:rPr lang="en-CA" altLang="en-US"/>
              <a:t>Long</a:t>
            </a:r>
          </a:p>
          <a:p>
            <a:pPr eaLnBrk="1" hangingPunct="1"/>
            <a:r>
              <a:rPr lang="en-CA" altLang="en-US"/>
              <a:t>Synthetic Division</a:t>
            </a:r>
          </a:p>
          <a:p>
            <a:pPr lvl="1" eaLnBrk="1" hangingPunct="1"/>
            <a:r>
              <a:rPr lang="en-CA" altLang="en-US"/>
              <a:t>Fast &amp; Easy</a:t>
            </a:r>
          </a:p>
          <a:p>
            <a:pPr lvl="1" eaLnBrk="1" hangingPunct="1"/>
            <a:r>
              <a:rPr lang="en-CA" altLang="en-US"/>
              <a:t>2 Small exceptions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CA" altLang="en-US"/>
          </a:p>
          <a:p>
            <a:pPr eaLnBrk="1" hangingPunct="1"/>
            <a:r>
              <a:rPr lang="en-CA" altLang="en-US"/>
              <a:t>Division Statement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FC84AE4-EA66-4A7A-9B02-C20F46D2B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5313363"/>
          <a:ext cx="1639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99753" imgH="190417" progId="Equation.DSMT4">
                  <p:embed/>
                </p:oleObj>
              </mc:Choice>
              <mc:Fallback>
                <p:oleObj name="Equation" r:id="rId4" imgW="799753" imgH="190417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FC84AE4-EA66-4A7A-9B02-C20F46D2B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313363"/>
                        <a:ext cx="16398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72F6EAFB-16B4-4544-9627-ACE95E718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188" y="5356225"/>
          <a:ext cx="1354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60113" imgH="177723" progId="Equation.DSMT4">
                  <p:embed/>
                </p:oleObj>
              </mc:Choice>
              <mc:Fallback>
                <p:oleObj name="Equation" r:id="rId6" imgW="660113" imgH="177723" progId="Equation.DSMT4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72F6EAFB-16B4-4544-9627-ACE95E718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5356225"/>
                        <a:ext cx="13541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707B2233-EA03-47DD-86ED-8FE22E2AD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5345113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48975" imgH="203112" progId="Equation.DSMT4">
                  <p:embed/>
                </p:oleObj>
              </mc:Choice>
              <mc:Fallback>
                <p:oleObj name="Equation" r:id="rId8" imgW="748975" imgH="203112" progId="Equation.DSMT4">
                  <p:embed/>
                  <p:pic>
                    <p:nvPicPr>
                      <p:cNvPr id="21508" name="Object 4">
                        <a:extLst>
                          <a:ext uri="{FF2B5EF4-FFF2-40B4-BE49-F238E27FC236}">
                            <a16:creationId xmlns:a16="http://schemas.microsoft.com/office/drawing/2014/main" id="{707B2233-EA03-47DD-86ED-8FE22E2AD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45113"/>
                        <a:ext cx="15367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988319CA-E66A-4868-81E1-C8851F623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6238" y="5340350"/>
          <a:ext cx="16144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87400" imgH="190500" progId="Equation.DSMT4">
                  <p:embed/>
                </p:oleObj>
              </mc:Choice>
              <mc:Fallback>
                <p:oleObj name="Equation" r:id="rId10" imgW="787400" imgH="190500" progId="Equation.DSMT4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:a16="http://schemas.microsoft.com/office/drawing/2014/main" id="{988319CA-E66A-4868-81E1-C8851F623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5340350"/>
                        <a:ext cx="16144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58A07875-0B34-4126-825A-5768A196BED7}"/>
              </a:ext>
            </a:extLst>
          </p:cNvPr>
          <p:cNvSpPr/>
          <p:nvPr/>
        </p:nvSpPr>
        <p:spPr>
          <a:xfrm>
            <a:off x="744538" y="5176838"/>
            <a:ext cx="6554787" cy="74295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54F42-AA19-458A-B5A5-B5CE1BC22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Review: Long Division</a:t>
            </a:r>
          </a:p>
        </p:txBody>
      </p:sp>
      <p:sp>
        <p:nvSpPr>
          <p:cNvPr id="13315" name="TextBox 3">
            <a:extLst>
              <a:ext uri="{FF2B5EF4-FFF2-40B4-BE49-F238E27FC236}">
                <a16:creationId xmlns:a16="http://schemas.microsoft.com/office/drawing/2014/main" id="{92204516-393A-4BF6-8283-0E86A3853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000125"/>
            <a:ext cx="526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Ex: Divide the Following Using Long Division</a:t>
            </a:r>
          </a:p>
        </p:txBody>
      </p:sp>
      <p:graphicFrame>
        <p:nvGraphicFramePr>
          <p:cNvPr id="13316" name="Object 2">
            <a:extLst>
              <a:ext uri="{FF2B5EF4-FFF2-40B4-BE49-F238E27FC236}">
                <a16:creationId xmlns:a16="http://schemas.microsoft.com/office/drawing/2014/main" id="{A135B111-1DE8-4608-AAA3-ECF7DE5FC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944688"/>
          <a:ext cx="13573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94870" imgH="304536" progId="Equation.DSMT4">
                  <p:embed/>
                </p:oleObj>
              </mc:Choice>
              <mc:Fallback>
                <p:oleObj name="Equation" r:id="rId4" imgW="494870" imgH="304536" progId="Equation.DSMT4">
                  <p:embed/>
                  <p:pic>
                    <p:nvPicPr>
                      <p:cNvPr id="13316" name="Object 2">
                        <a:extLst>
                          <a:ext uri="{FF2B5EF4-FFF2-40B4-BE49-F238E27FC236}">
                            <a16:creationId xmlns:a16="http://schemas.microsoft.com/office/drawing/2014/main" id="{A135B111-1DE8-4608-AAA3-ECF7DE5FC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944688"/>
                        <a:ext cx="13573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E0A51BB7-B45A-4234-9B96-C7E00FC6D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1571625"/>
          <a:ext cx="3127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E0A51BB7-B45A-4234-9B96-C7E00FC6D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571625"/>
                        <a:ext cx="3127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883A52F7-96A9-47ED-9A35-F9819AF41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263" y="2571750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15619" imgH="215619" progId="Equation.DSMT4">
                  <p:embed/>
                </p:oleObj>
              </mc:Choice>
              <mc:Fallback>
                <p:oleObj name="Equation" r:id="rId8" imgW="215619" imgH="215619" progId="Equation.DSMT4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883A52F7-96A9-47ED-9A35-F9819AF41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571750"/>
                        <a:ext cx="590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C5843264-3506-42B4-84EB-573968E71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8138" y="3192463"/>
          <a:ext cx="277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01468" imgH="164885" progId="Equation.DSMT4">
                  <p:embed/>
                </p:oleObj>
              </mc:Choice>
              <mc:Fallback>
                <p:oleObj name="Equation" r:id="rId10" imgW="101468" imgH="164885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C5843264-3506-42B4-84EB-573968E71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192463"/>
                        <a:ext cx="277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F8DD6533-AF8E-446B-A7A2-0FC0B7245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3187700"/>
          <a:ext cx="312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F8DD6533-AF8E-446B-A7A2-0FC0B7245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187700"/>
                        <a:ext cx="312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F07174F-6F27-4B2B-BE69-8783DCDB2C27}"/>
              </a:ext>
            </a:extLst>
          </p:cNvPr>
          <p:cNvCxnSpPr/>
          <p:nvPr/>
        </p:nvCxnSpPr>
        <p:spPr>
          <a:xfrm rot="5400000">
            <a:off x="1625601" y="2844800"/>
            <a:ext cx="639762" cy="1587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10A70ACC-9146-4497-9C3A-ADDE1F5B4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1573213"/>
          <a:ext cx="347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10A70ACC-9146-4497-9C3A-ADDE1F5B4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573213"/>
                        <a:ext cx="3476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97026F9A-A1A5-4DF4-92CD-6294E852E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3570288"/>
          <a:ext cx="520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90335" imgH="215713" progId="Equation.DSMT4">
                  <p:embed/>
                </p:oleObj>
              </mc:Choice>
              <mc:Fallback>
                <p:oleObj name="Equation" r:id="rId16" imgW="190335" imgH="215713" progId="Equation.DSMT4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97026F9A-A1A5-4DF4-92CD-6294E852E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570288"/>
                        <a:ext cx="520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D70AB373-050C-42A8-A378-8DF67E568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3" y="4160838"/>
          <a:ext cx="277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01468" imgH="164885" progId="Equation.DSMT4">
                  <p:embed/>
                </p:oleObj>
              </mc:Choice>
              <mc:Fallback>
                <p:oleObj name="Equation" r:id="rId18" imgW="101468" imgH="164885" progId="Equation.DSMT4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D70AB373-050C-42A8-A378-8DF67E568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160838"/>
                        <a:ext cx="277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0">
            <a:extLst>
              <a:ext uri="{FF2B5EF4-FFF2-40B4-BE49-F238E27FC236}">
                <a16:creationId xmlns:a16="http://schemas.microsoft.com/office/drawing/2014/main" id="{28D5FA59-A020-4383-A4E2-ACC60BF4A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7863" y="1735138"/>
          <a:ext cx="19827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723586" imgH="304668" progId="Equation.DSMT4">
                  <p:embed/>
                </p:oleObj>
              </mc:Choice>
              <mc:Fallback>
                <p:oleObj name="Equation" r:id="rId20" imgW="723586" imgH="304668" progId="Equation.DSMT4">
                  <p:embed/>
                  <p:pic>
                    <p:nvPicPr>
                      <p:cNvPr id="13325" name="Object 10">
                        <a:extLst>
                          <a:ext uri="{FF2B5EF4-FFF2-40B4-BE49-F238E27FC236}">
                            <a16:creationId xmlns:a16="http://schemas.microsoft.com/office/drawing/2014/main" id="{28D5FA59-A020-4383-A4E2-ACC60BF4A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735138"/>
                        <a:ext cx="19827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B0BA50B1-317B-4370-A311-E6403FB25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0038" y="1362075"/>
          <a:ext cx="3476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B0BA50B1-317B-4370-A311-E6403FB25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1362075"/>
                        <a:ext cx="3476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0E370BDF-7570-4570-90F3-799CB3E6D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2463800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215619" imgH="215619" progId="Equation.DSMT4">
                  <p:embed/>
                </p:oleObj>
              </mc:Choice>
              <mc:Fallback>
                <p:oleObj name="Equation" r:id="rId24" imgW="215619" imgH="215619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0E370BDF-7570-4570-90F3-799CB3E6D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463800"/>
                        <a:ext cx="590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F43C3F41-2D22-4F99-95B3-A3CB196C8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0013" y="2965450"/>
          <a:ext cx="520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F43C3F41-2D22-4F99-95B3-A3CB196C8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2965450"/>
                        <a:ext cx="520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3BDE42D1-8F92-4903-8FF3-FDC625567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2965450"/>
          <a:ext cx="277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3BDE42D1-8F92-4903-8FF3-FDC625567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965450"/>
                        <a:ext cx="277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E8593B3-320B-4091-87E8-2F766ECC2D56}"/>
              </a:ext>
            </a:extLst>
          </p:cNvPr>
          <p:cNvCxnSpPr/>
          <p:nvPr/>
        </p:nvCxnSpPr>
        <p:spPr>
          <a:xfrm rot="5400000">
            <a:off x="5479256" y="2634457"/>
            <a:ext cx="638175" cy="15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1CC9E521-AAF7-4D1D-BE92-53CC8CE97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75" y="1360488"/>
          <a:ext cx="3476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126725" imgH="177415" progId="Equation.DSMT4">
                  <p:embed/>
                </p:oleObj>
              </mc:Choice>
              <mc:Fallback>
                <p:oleObj name="Equation" r:id="rId30" imgW="126725" imgH="177415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1CC9E521-AAF7-4D1D-BE92-53CC8CE97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1360488"/>
                        <a:ext cx="3476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BD50E9DF-700E-45D5-8A74-E55ED5507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3375025"/>
          <a:ext cx="555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203024" imgH="215713" progId="Equation.DSMT4">
                  <p:embed/>
                </p:oleObj>
              </mc:Choice>
              <mc:Fallback>
                <p:oleObj name="Equation" r:id="rId32" imgW="203024" imgH="215713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BD50E9DF-700E-45D5-8A74-E55ED5507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375025"/>
                        <a:ext cx="5556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B10F0AEE-7DFA-4745-AAE7-489D70D3B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7688" y="3951288"/>
          <a:ext cx="3476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126780" imgH="164814" progId="Equation.DSMT4">
                  <p:embed/>
                </p:oleObj>
              </mc:Choice>
              <mc:Fallback>
                <p:oleObj name="Equation" r:id="rId34" imgW="126780" imgH="164814" progId="Equation.DSMT4">
                  <p:embed/>
                  <p:pic>
                    <p:nvPicPr>
                      <p:cNvPr id="23" name="Object 17">
                        <a:extLst>
                          <a:ext uri="{FF2B5EF4-FFF2-40B4-BE49-F238E27FC236}">
                            <a16:creationId xmlns:a16="http://schemas.microsoft.com/office/drawing/2014/main" id="{B10F0AEE-7DFA-4745-AAE7-489D70D3B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3951288"/>
                        <a:ext cx="3476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>
            <a:extLst>
              <a:ext uri="{FF2B5EF4-FFF2-40B4-BE49-F238E27FC236}">
                <a16:creationId xmlns:a16="http://schemas.microsoft.com/office/drawing/2014/main" id="{347DBAAF-8046-4543-B8A0-8103C03D0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25" y="3948113"/>
          <a:ext cx="3127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114102" imgH="177492" progId="Equation.DSMT4">
                  <p:embed/>
                </p:oleObj>
              </mc:Choice>
              <mc:Fallback>
                <p:oleObj name="Equation" r:id="rId36" imgW="114102" imgH="177492" progId="Equation.DSMT4">
                  <p:embed/>
                  <p:pic>
                    <p:nvPicPr>
                      <p:cNvPr id="20498" name="Object 18">
                        <a:extLst>
                          <a:ext uri="{FF2B5EF4-FFF2-40B4-BE49-F238E27FC236}">
                            <a16:creationId xmlns:a16="http://schemas.microsoft.com/office/drawing/2014/main" id="{347DBAAF-8046-4543-B8A0-8103C03D0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3948113"/>
                        <a:ext cx="3127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B8F4BC0-4DD4-4565-840E-3DFF3D26693D}"/>
              </a:ext>
            </a:extLst>
          </p:cNvPr>
          <p:cNvCxnSpPr/>
          <p:nvPr/>
        </p:nvCxnSpPr>
        <p:spPr>
          <a:xfrm rot="5400000">
            <a:off x="5248275" y="3127375"/>
            <a:ext cx="158115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99" name="Object 19">
            <a:extLst>
              <a:ext uri="{FF2B5EF4-FFF2-40B4-BE49-F238E27FC236}">
                <a16:creationId xmlns:a16="http://schemas.microsoft.com/office/drawing/2014/main" id="{1CAE2592-3CC8-4550-9E41-9A0E34C6A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1358900"/>
          <a:ext cx="347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126780" imgH="164814" progId="Equation.DSMT4">
                  <p:embed/>
                </p:oleObj>
              </mc:Choice>
              <mc:Fallback>
                <p:oleObj name="Equation" r:id="rId38" imgW="126780" imgH="164814" progId="Equation.DSMT4">
                  <p:embed/>
                  <p:pic>
                    <p:nvPicPr>
                      <p:cNvPr id="20499" name="Object 19">
                        <a:extLst>
                          <a:ext uri="{FF2B5EF4-FFF2-40B4-BE49-F238E27FC236}">
                            <a16:creationId xmlns:a16="http://schemas.microsoft.com/office/drawing/2014/main" id="{1CAE2592-3CC8-4550-9E41-9A0E34C6A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1358900"/>
                        <a:ext cx="347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>
            <a:extLst>
              <a:ext uri="{FF2B5EF4-FFF2-40B4-BE49-F238E27FC236}">
                <a16:creationId xmlns:a16="http://schemas.microsoft.com/office/drawing/2014/main" id="{CFB9B33A-F387-4E78-A26A-A91C7E454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287838"/>
          <a:ext cx="5889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215619" imgH="215619" progId="Equation.DSMT4">
                  <p:embed/>
                </p:oleObj>
              </mc:Choice>
              <mc:Fallback>
                <p:oleObj name="Equation" r:id="rId40" imgW="215619" imgH="215619" progId="Equation.DSMT4">
                  <p:embed/>
                  <p:pic>
                    <p:nvPicPr>
                      <p:cNvPr id="20500" name="Object 20">
                        <a:extLst>
                          <a:ext uri="{FF2B5EF4-FFF2-40B4-BE49-F238E27FC236}">
                            <a16:creationId xmlns:a16="http://schemas.microsoft.com/office/drawing/2014/main" id="{CFB9B33A-F387-4E78-A26A-A91C7E454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87838"/>
                        <a:ext cx="5889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>
            <a:extLst>
              <a:ext uri="{FF2B5EF4-FFF2-40B4-BE49-F238E27FC236}">
                <a16:creationId xmlns:a16="http://schemas.microsoft.com/office/drawing/2014/main" id="{6D0C8DF4-D7BF-456F-B512-E980946FC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9788" y="4819650"/>
          <a:ext cx="277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101468" imgH="164885" progId="Equation.DSMT4">
                  <p:embed/>
                </p:oleObj>
              </mc:Choice>
              <mc:Fallback>
                <p:oleObj name="Equation" r:id="rId42" imgW="101468" imgH="164885" progId="Equation.DSMT4">
                  <p:embed/>
                  <p:pic>
                    <p:nvPicPr>
                      <p:cNvPr id="20501" name="Object 21">
                        <a:extLst>
                          <a:ext uri="{FF2B5EF4-FFF2-40B4-BE49-F238E27FC236}">
                            <a16:creationId xmlns:a16="http://schemas.microsoft.com/office/drawing/2014/main" id="{6D0C8DF4-D7BF-456F-B512-E980946FC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819650"/>
                        <a:ext cx="2778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>
            <a:extLst>
              <a:ext uri="{FF2B5EF4-FFF2-40B4-BE49-F238E27FC236}">
                <a16:creationId xmlns:a16="http://schemas.microsoft.com/office/drawing/2014/main" id="{ACA10AAF-7B3B-414F-89F7-06BC3053E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13" y="4818063"/>
          <a:ext cx="347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126780" imgH="164814" progId="Equation.DSMT4">
                  <p:embed/>
                </p:oleObj>
              </mc:Choice>
              <mc:Fallback>
                <p:oleObj name="Equation" r:id="rId44" imgW="126780" imgH="164814" progId="Equation.DSMT4">
                  <p:embed/>
                  <p:pic>
                    <p:nvPicPr>
                      <p:cNvPr id="20502" name="Object 22">
                        <a:extLst>
                          <a:ext uri="{FF2B5EF4-FFF2-40B4-BE49-F238E27FC236}">
                            <a16:creationId xmlns:a16="http://schemas.microsoft.com/office/drawing/2014/main" id="{ACA10AAF-7B3B-414F-89F7-06BC3053E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4818063"/>
                        <a:ext cx="3476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DE6406A-0431-4AFA-ACB0-1E24AB0B1F5B}"/>
              </a:ext>
            </a:extLst>
          </p:cNvPr>
          <p:cNvCxnSpPr/>
          <p:nvPr/>
        </p:nvCxnSpPr>
        <p:spPr>
          <a:xfrm rot="5400000">
            <a:off x="5102225" y="3541713"/>
            <a:ext cx="2401887" cy="793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3" name="Object 23">
            <a:extLst>
              <a:ext uri="{FF2B5EF4-FFF2-40B4-BE49-F238E27FC236}">
                <a16:creationId xmlns:a16="http://schemas.microsoft.com/office/drawing/2014/main" id="{4204C203-A78D-4F0E-80C1-2C8A78526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2675" y="1357313"/>
          <a:ext cx="277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101468" imgH="164885" progId="Equation.DSMT4">
                  <p:embed/>
                </p:oleObj>
              </mc:Choice>
              <mc:Fallback>
                <p:oleObj name="Equation" r:id="rId46" imgW="101468" imgH="164885" progId="Equation.DSMT4">
                  <p:embed/>
                  <p:pic>
                    <p:nvPicPr>
                      <p:cNvPr id="20503" name="Object 23">
                        <a:extLst>
                          <a:ext uri="{FF2B5EF4-FFF2-40B4-BE49-F238E27FC236}">
                            <a16:creationId xmlns:a16="http://schemas.microsoft.com/office/drawing/2014/main" id="{4204C203-A78D-4F0E-80C1-2C8A78526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1357313"/>
                        <a:ext cx="2778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>
            <a:extLst>
              <a:ext uri="{FF2B5EF4-FFF2-40B4-BE49-F238E27FC236}">
                <a16:creationId xmlns:a16="http://schemas.microsoft.com/office/drawing/2014/main" id="{968FC230-0312-4780-8DB4-EA286B623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9950" y="5172075"/>
          <a:ext cx="485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177569" imgH="215619" progId="Equation.DSMT4">
                  <p:embed/>
                </p:oleObj>
              </mc:Choice>
              <mc:Fallback>
                <p:oleObj name="Equation" r:id="rId48" imgW="177569" imgH="215619" progId="Equation.DSMT4">
                  <p:embed/>
                  <p:pic>
                    <p:nvPicPr>
                      <p:cNvPr id="20504" name="Object 24">
                        <a:extLst>
                          <a:ext uri="{FF2B5EF4-FFF2-40B4-BE49-F238E27FC236}">
                            <a16:creationId xmlns:a16="http://schemas.microsoft.com/office/drawing/2014/main" id="{968FC230-0312-4780-8DB4-EA286B623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172075"/>
                        <a:ext cx="4857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>
            <a:extLst>
              <a:ext uri="{FF2B5EF4-FFF2-40B4-BE49-F238E27FC236}">
                <a16:creationId xmlns:a16="http://schemas.microsoft.com/office/drawing/2014/main" id="{6AD786DA-E7D1-4B76-8730-D0D3D74DC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5699125"/>
          <a:ext cx="312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0" imgW="114102" imgH="177492" progId="Equation.DSMT4">
                  <p:embed/>
                </p:oleObj>
              </mc:Choice>
              <mc:Fallback>
                <p:oleObj name="Equation" r:id="rId50" imgW="114102" imgH="177492" progId="Equation.DSMT4">
                  <p:embed/>
                  <p:pic>
                    <p:nvPicPr>
                      <p:cNvPr id="20505" name="Object 25">
                        <a:extLst>
                          <a:ext uri="{FF2B5EF4-FFF2-40B4-BE49-F238E27FC236}">
                            <a16:creationId xmlns:a16="http://schemas.microsoft.com/office/drawing/2014/main" id="{6AD786DA-E7D1-4B76-8730-D0D3D74DC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699125"/>
                        <a:ext cx="3127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CE62F4C3-7297-4B6C-85AA-20437412A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55850"/>
            <a:ext cx="1185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Dividend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F63F02C-09F0-4826-8A09-DC83E5807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5" y="2825750"/>
            <a:ext cx="954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ivisor:</a:t>
            </a:r>
          </a:p>
        </p:txBody>
      </p:sp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id="{87617057-C459-4377-8E21-61A611DEC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355850"/>
          <a:ext cx="6302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2" imgW="291847" imgH="177646" progId="Equation.DSMT4">
                  <p:embed/>
                </p:oleObj>
              </mc:Choice>
              <mc:Fallback>
                <p:oleObj name="Equation" r:id="rId52" imgW="291847" imgH="177646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id="{87617057-C459-4377-8E21-61A611DEC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55850"/>
                        <a:ext cx="6302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49999536-833C-4EC5-BCC3-3EF6C5CB8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075" y="2762250"/>
          <a:ext cx="311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4" imgW="114102" imgH="177492" progId="Equation.DSMT4">
                  <p:embed/>
                </p:oleObj>
              </mc:Choice>
              <mc:Fallback>
                <p:oleObj name="Equation" r:id="rId54" imgW="114102" imgH="177492" progId="Equation.DSMT4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id="{49999536-833C-4EC5-BCC3-3EF6C5CB8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762250"/>
                        <a:ext cx="311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FBD04679-D95E-4F8E-9DDA-A747492FD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850" y="2352675"/>
            <a:ext cx="1185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Dividend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91B4F8F8-473C-4D4F-B6C5-238BB312C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550" y="2822575"/>
            <a:ext cx="88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ivisor</a:t>
            </a:r>
          </a:p>
        </p:txBody>
      </p:sp>
      <p:graphicFrame>
        <p:nvGraphicFramePr>
          <p:cNvPr id="42" name="Object 28">
            <a:extLst>
              <a:ext uri="{FF2B5EF4-FFF2-40B4-BE49-F238E27FC236}">
                <a16:creationId xmlns:a16="http://schemas.microsoft.com/office/drawing/2014/main" id="{41EA1D28-18E8-4588-93AA-9AB56FB53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0525" y="2368550"/>
          <a:ext cx="9858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6" imgW="457002" imgH="177723" progId="Equation.DSMT4">
                  <p:embed/>
                </p:oleObj>
              </mc:Choice>
              <mc:Fallback>
                <p:oleObj name="Equation" r:id="rId56" imgW="457002" imgH="177723" progId="Equation.DSMT4">
                  <p:embed/>
                  <p:pic>
                    <p:nvPicPr>
                      <p:cNvPr id="42" name="Object 28">
                        <a:extLst>
                          <a:ext uri="{FF2B5EF4-FFF2-40B4-BE49-F238E27FC236}">
                            <a16:creationId xmlns:a16="http://schemas.microsoft.com/office/drawing/2014/main" id="{41EA1D28-18E8-4588-93AA-9AB56FB53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5" y="2368550"/>
                        <a:ext cx="9858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9">
            <a:extLst>
              <a:ext uri="{FF2B5EF4-FFF2-40B4-BE49-F238E27FC236}">
                <a16:creationId xmlns:a16="http://schemas.microsoft.com/office/drawing/2014/main" id="{789870DA-F274-4202-9AE1-9A2BA0B73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2763" y="2760663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8" imgW="177492" imgH="164814" progId="Equation.DSMT4">
                  <p:embed/>
                </p:oleObj>
              </mc:Choice>
              <mc:Fallback>
                <p:oleObj name="Equation" r:id="rId58" imgW="177492" imgH="164814" progId="Equation.DSMT4">
                  <p:embed/>
                  <p:pic>
                    <p:nvPicPr>
                      <p:cNvPr id="43" name="Object 29">
                        <a:extLst>
                          <a:ext uri="{FF2B5EF4-FFF2-40B4-BE49-F238E27FC236}">
                            <a16:creationId xmlns:a16="http://schemas.microsoft.com/office/drawing/2014/main" id="{789870DA-F274-4202-9AE1-9A2BA0B73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763" y="2760663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410EE6B7-E7F0-477F-AA02-ABD69788A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4851400"/>
            <a:ext cx="2616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20510" name="Object 30">
            <a:extLst>
              <a:ext uri="{FF2B5EF4-FFF2-40B4-BE49-F238E27FC236}">
                <a16:creationId xmlns:a16="http://schemas.microsoft.com/office/drawing/2014/main" id="{5C8D16DE-01EF-44DF-80D3-7731677CA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" y="5334000"/>
          <a:ext cx="1146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0" imgW="418918" imgH="177723" progId="Equation.DSMT4">
                  <p:embed/>
                </p:oleObj>
              </mc:Choice>
              <mc:Fallback>
                <p:oleObj name="Equation" r:id="rId60" imgW="418918" imgH="177723" progId="Equation.DSMT4">
                  <p:embed/>
                  <p:pic>
                    <p:nvPicPr>
                      <p:cNvPr id="20510" name="Object 30">
                        <a:extLst>
                          <a:ext uri="{FF2B5EF4-FFF2-40B4-BE49-F238E27FC236}">
                            <a16:creationId xmlns:a16="http://schemas.microsoft.com/office/drawing/2014/main" id="{5C8D16DE-01EF-44DF-80D3-7731677CA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334000"/>
                        <a:ext cx="11461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31">
            <a:extLst>
              <a:ext uri="{FF2B5EF4-FFF2-40B4-BE49-F238E27FC236}">
                <a16:creationId xmlns:a16="http://schemas.microsoft.com/office/drawing/2014/main" id="{AB634946-6A9A-4379-9DCD-7DDF700D4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513" y="5332413"/>
          <a:ext cx="625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2" imgW="228402" imgH="177646" progId="Equation.DSMT4">
                  <p:embed/>
                </p:oleObj>
              </mc:Choice>
              <mc:Fallback>
                <p:oleObj name="Equation" r:id="rId62" imgW="228402" imgH="177646" progId="Equation.DSMT4">
                  <p:embed/>
                  <p:pic>
                    <p:nvPicPr>
                      <p:cNvPr id="20511" name="Object 31">
                        <a:extLst>
                          <a:ext uri="{FF2B5EF4-FFF2-40B4-BE49-F238E27FC236}">
                            <a16:creationId xmlns:a16="http://schemas.microsoft.com/office/drawing/2014/main" id="{AB634946-6A9A-4379-9DCD-7DDF700D4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332413"/>
                        <a:ext cx="625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>
            <a:extLst>
              <a:ext uri="{FF2B5EF4-FFF2-40B4-BE49-F238E27FC236}">
                <a16:creationId xmlns:a16="http://schemas.microsoft.com/office/drawing/2014/main" id="{431F9D6D-BBD2-4347-AFC8-3AE977432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2938" y="5362575"/>
          <a:ext cx="555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4" imgW="202936" imgH="177569" progId="Equation.DSMT4">
                  <p:embed/>
                </p:oleObj>
              </mc:Choice>
              <mc:Fallback>
                <p:oleObj name="Equation" r:id="rId64" imgW="202936" imgH="177569" progId="Equation.DSMT4">
                  <p:embed/>
                  <p:pic>
                    <p:nvPicPr>
                      <p:cNvPr id="20512" name="Object 32">
                        <a:extLst>
                          <a:ext uri="{FF2B5EF4-FFF2-40B4-BE49-F238E27FC236}">
                            <a16:creationId xmlns:a16="http://schemas.microsoft.com/office/drawing/2014/main" id="{431F9D6D-BBD2-4347-AFC8-3AE977432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362575"/>
                        <a:ext cx="5556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33">
            <a:extLst>
              <a:ext uri="{FF2B5EF4-FFF2-40B4-BE49-F238E27FC236}">
                <a16:creationId xmlns:a16="http://schemas.microsoft.com/office/drawing/2014/main" id="{04BDB5B3-94AD-45FC-BD0B-B2CC46F9D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25" y="5332413"/>
          <a:ext cx="555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6" imgW="203024" imgH="164957" progId="Equation.DSMT4">
                  <p:embed/>
                </p:oleObj>
              </mc:Choice>
              <mc:Fallback>
                <p:oleObj name="Equation" r:id="rId66" imgW="203024" imgH="164957" progId="Equation.DSMT4">
                  <p:embed/>
                  <p:pic>
                    <p:nvPicPr>
                      <p:cNvPr id="20513" name="Object 33">
                        <a:extLst>
                          <a:ext uri="{FF2B5EF4-FFF2-40B4-BE49-F238E27FC236}">
                            <a16:creationId xmlns:a16="http://schemas.microsoft.com/office/drawing/2014/main" id="{04BDB5B3-94AD-45FC-BD0B-B2CC46F9D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332413"/>
                        <a:ext cx="555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1EB8769F-307B-4421-94DE-70F6E307E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388" y="3282950"/>
            <a:ext cx="1293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Quotient: 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F5ACF58C-E3C0-4987-9CC0-0F54137D8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0" y="3752850"/>
            <a:ext cx="1377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Remainder:</a:t>
            </a:r>
          </a:p>
        </p:txBody>
      </p:sp>
      <p:graphicFrame>
        <p:nvGraphicFramePr>
          <p:cNvPr id="51" name="Object 34">
            <a:extLst>
              <a:ext uri="{FF2B5EF4-FFF2-40B4-BE49-F238E27FC236}">
                <a16:creationId xmlns:a16="http://schemas.microsoft.com/office/drawing/2014/main" id="{9E84953D-3ED5-4315-B144-8FDC3F73F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3163" y="3267075"/>
          <a:ext cx="436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8" imgW="202936" imgH="177569" progId="Equation.DSMT4">
                  <p:embed/>
                </p:oleObj>
              </mc:Choice>
              <mc:Fallback>
                <p:oleObj name="Equation" r:id="rId68" imgW="202936" imgH="177569" progId="Equation.DSMT4">
                  <p:embed/>
                  <p:pic>
                    <p:nvPicPr>
                      <p:cNvPr id="51" name="Object 34">
                        <a:extLst>
                          <a:ext uri="{FF2B5EF4-FFF2-40B4-BE49-F238E27FC236}">
                            <a16:creationId xmlns:a16="http://schemas.microsoft.com/office/drawing/2014/main" id="{9E84953D-3ED5-4315-B144-8FDC3F73F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267075"/>
                        <a:ext cx="4365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5">
            <a:extLst>
              <a:ext uri="{FF2B5EF4-FFF2-40B4-BE49-F238E27FC236}">
                <a16:creationId xmlns:a16="http://schemas.microsoft.com/office/drawing/2014/main" id="{13B07B77-A117-44FA-AA9B-2034B1083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775" y="3706813"/>
          <a:ext cx="277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0" imgW="101468" imgH="164885" progId="Equation.DSMT4">
                  <p:embed/>
                </p:oleObj>
              </mc:Choice>
              <mc:Fallback>
                <p:oleObj name="Equation" r:id="rId70" imgW="101468" imgH="164885" progId="Equation.DSMT4">
                  <p:embed/>
                  <p:pic>
                    <p:nvPicPr>
                      <p:cNvPr id="52" name="Object 35">
                        <a:extLst>
                          <a:ext uri="{FF2B5EF4-FFF2-40B4-BE49-F238E27FC236}">
                            <a16:creationId xmlns:a16="http://schemas.microsoft.com/office/drawing/2014/main" id="{13B07B77-A117-44FA-AA9B-2034B1083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706813"/>
                        <a:ext cx="277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F90DCAE3-1871-41FB-A516-8BC3AAC04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3341688"/>
            <a:ext cx="129381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Quotient: 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BDD8C0F-9D6C-4667-8DC0-A49BC5703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75" y="3813175"/>
            <a:ext cx="1377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Remainder:</a:t>
            </a:r>
          </a:p>
        </p:txBody>
      </p:sp>
      <p:graphicFrame>
        <p:nvGraphicFramePr>
          <p:cNvPr id="55" name="Object 36">
            <a:extLst>
              <a:ext uri="{FF2B5EF4-FFF2-40B4-BE49-F238E27FC236}">
                <a16:creationId xmlns:a16="http://schemas.microsoft.com/office/drawing/2014/main" id="{416B5446-6852-43D4-97AA-D5B400EF29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3225" y="3325813"/>
          <a:ext cx="7667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1" imgW="355138" imgH="177569" progId="Equation.DSMT4">
                  <p:embed/>
                </p:oleObj>
              </mc:Choice>
              <mc:Fallback>
                <p:oleObj name="Equation" r:id="rId71" imgW="355138" imgH="177569" progId="Equation.DSMT4">
                  <p:embed/>
                  <p:pic>
                    <p:nvPicPr>
                      <p:cNvPr id="55" name="Object 36">
                        <a:extLst>
                          <a:ext uri="{FF2B5EF4-FFF2-40B4-BE49-F238E27FC236}">
                            <a16:creationId xmlns:a16="http://schemas.microsoft.com/office/drawing/2014/main" id="{416B5446-6852-43D4-97AA-D5B400EF2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3325813"/>
                        <a:ext cx="7667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7">
            <a:extLst>
              <a:ext uri="{FF2B5EF4-FFF2-40B4-BE49-F238E27FC236}">
                <a16:creationId xmlns:a16="http://schemas.microsoft.com/office/drawing/2014/main" id="{10945F89-2EC7-4EEF-AB4D-E7A6B2B50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1188" y="3748088"/>
          <a:ext cx="312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3" imgW="114102" imgH="177492" progId="Equation.DSMT4">
                  <p:embed/>
                </p:oleObj>
              </mc:Choice>
              <mc:Fallback>
                <p:oleObj name="Equation" r:id="rId73" imgW="114102" imgH="177492" progId="Equation.DSMT4">
                  <p:embed/>
                  <p:pic>
                    <p:nvPicPr>
                      <p:cNvPr id="56" name="Object 37">
                        <a:extLst>
                          <a:ext uri="{FF2B5EF4-FFF2-40B4-BE49-F238E27FC236}">
                            <a16:creationId xmlns:a16="http://schemas.microsoft.com/office/drawing/2014/main" id="{10945F89-2EC7-4EEF-AB4D-E7A6B2B50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3748088"/>
                        <a:ext cx="312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0" grpId="0"/>
      <p:bldP spid="41" grpId="0"/>
      <p:bldP spid="44" grpId="0"/>
      <p:bldP spid="49" grpId="0"/>
      <p:bldP spid="50" grpId="0"/>
      <p:bldP spid="53" grpId="0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C36A6-63FA-4845-AB1F-C8D8EBC2C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5475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I)  Long Division with Polynomials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CE8AA96B-6215-49A9-91A3-22AA20DC6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090613"/>
          <a:ext cx="44973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16868" imgH="495085" progId="Equation.DSMT4">
                  <p:embed/>
                </p:oleObj>
              </mc:Choice>
              <mc:Fallback>
                <p:oleObj name="Equation" r:id="rId4" imgW="1916868" imgH="495085" progId="Equation.DSMT4">
                  <p:embed/>
                  <p:pic>
                    <p:nvPicPr>
                      <p:cNvPr id="15363" name="Object 2">
                        <a:extLst>
                          <a:ext uri="{FF2B5EF4-FFF2-40B4-BE49-F238E27FC236}">
                            <a16:creationId xmlns:a16="http://schemas.microsoft.com/office/drawing/2014/main" id="{CE8AA96B-6215-49A9-91A3-22AA20DC6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90613"/>
                        <a:ext cx="44973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DF7AE5B-541E-4074-9A63-05150A184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2235200"/>
          <a:ext cx="2073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990170" imgH="279279" progId="Equation.DSMT4">
                  <p:embed/>
                </p:oleObj>
              </mc:Choice>
              <mc:Fallback>
                <p:oleObj name="Equation" r:id="rId6" imgW="990170" imgH="279279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CDF7AE5B-541E-4074-9A63-05150A184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235200"/>
                        <a:ext cx="2073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0266E88-984D-4361-8202-4BF8EEF54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313" y="2843213"/>
          <a:ext cx="1042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444114" imgH="215713" progId="Equation.DSMT4">
                  <p:embed/>
                </p:oleObj>
              </mc:Choice>
              <mc:Fallback>
                <p:oleObj name="Equation" r:id="rId8" imgW="444114" imgH="215713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0266E88-984D-4361-8202-4BF8EEF54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843213"/>
                        <a:ext cx="1042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218EAA4-E4FE-4B20-958B-716CE885A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5438" y="3465513"/>
          <a:ext cx="1919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863225" imgH="215806" progId="Equation.DSMT4">
                  <p:embed/>
                </p:oleObj>
              </mc:Choice>
              <mc:Fallback>
                <p:oleObj name="Equation" r:id="rId10" imgW="863225" imgH="215806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F218EAA4-E4FE-4B20-958B-716CE885A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465513"/>
                        <a:ext cx="1919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161930D-2CA0-4A8F-928C-D54CB16FF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4194175"/>
          <a:ext cx="765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04404" imgH="177569" progId="Equation.DSMT4">
                  <p:embed/>
                </p:oleObj>
              </mc:Choice>
              <mc:Fallback>
                <p:oleObj name="Equation" r:id="rId12" imgW="304404" imgH="177569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0161930D-2CA0-4A8F-928C-D54CB16FF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194175"/>
                        <a:ext cx="765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4A1D775-1C61-42C7-908E-9504CAA22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778375"/>
          <a:ext cx="14636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F4A1D775-1C61-42C7-908E-9504CAA22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78375"/>
                        <a:ext cx="14636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2F9F019D-4095-4A62-89A4-02DDDB0B1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5246688"/>
          <a:ext cx="571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215619" imgH="177569" progId="Equation.DSMT4">
                  <p:embed/>
                </p:oleObj>
              </mc:Choice>
              <mc:Fallback>
                <p:oleObj name="Equation" r:id="rId16" imgW="215619" imgH="177569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2F9F019D-4095-4A62-89A4-02DDDB0B1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46688"/>
                        <a:ext cx="5715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52CA0B7A-268A-4A2E-83E7-EE5433C4E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936625"/>
          <a:ext cx="5302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90335" imgH="215713" progId="Equation.DSMT4">
                  <p:embed/>
                </p:oleObj>
              </mc:Choice>
              <mc:Fallback>
                <p:oleObj name="Equation" r:id="rId18" imgW="190335" imgH="215713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52CA0B7A-268A-4A2E-83E7-EE5433C4E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936625"/>
                        <a:ext cx="5302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3FC81AE1-158D-4957-8E8D-216868AF1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1038225"/>
          <a:ext cx="815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304404" imgH="177569" progId="Equation.DSMT4">
                  <p:embed/>
                </p:oleObj>
              </mc:Choice>
              <mc:Fallback>
                <p:oleObj name="Equation" r:id="rId20" imgW="304404" imgH="177569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3FC81AE1-158D-4957-8E8D-216868AF1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038225"/>
                        <a:ext cx="815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C8F3856E-3FDB-42F3-853C-606541690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838" y="1038225"/>
          <a:ext cx="563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215619" imgH="177569" progId="Equation.DSMT4">
                  <p:embed/>
                </p:oleObj>
              </mc:Choice>
              <mc:Fallback>
                <p:oleObj name="Equation" r:id="rId22" imgW="215619" imgH="177569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C8F3856E-3FDB-42F3-853C-606541690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1038225"/>
                        <a:ext cx="5635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F600DC0D-A58E-4D30-A4E7-6E4B6C411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998538"/>
          <a:ext cx="16843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634725" imgH="203112" progId="Equation.DSMT4">
                  <p:embed/>
                </p:oleObj>
              </mc:Choice>
              <mc:Fallback>
                <p:oleObj name="Equation" r:id="rId24" imgW="634725" imgH="203112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F600DC0D-A58E-4D30-A4E7-6E4B6C411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998538"/>
                        <a:ext cx="16843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C1210208-4B29-465F-8870-E6FFCF940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1013" y="1624013"/>
          <a:ext cx="1206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672808" imgH="190417" progId="Equation.DSMT4">
                  <p:embed/>
                </p:oleObj>
              </mc:Choice>
              <mc:Fallback>
                <p:oleObj name="Equation" r:id="rId26" imgW="672808" imgH="190417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C1210208-4B29-465F-8870-E6FFCF940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624013"/>
                        <a:ext cx="12065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D6A05DEE-CDA0-4E1A-A843-428A99BA3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8" y="2106613"/>
          <a:ext cx="12652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558558" imgH="177723" progId="Equation.DSMT4">
                  <p:embed/>
                </p:oleObj>
              </mc:Choice>
              <mc:Fallback>
                <p:oleObj name="Equation" r:id="rId28" imgW="558558" imgH="177723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D6A05DEE-CDA0-4E1A-A843-428A99BA3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06613"/>
                        <a:ext cx="12652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C574D690-5B30-4EE6-B43F-320F71BCD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5294313"/>
          <a:ext cx="1822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787400" imgH="190500" progId="Equation.DSMT4">
                  <p:embed/>
                </p:oleObj>
              </mc:Choice>
              <mc:Fallback>
                <p:oleObj name="Equation" r:id="rId30" imgW="787400" imgH="1905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C574D690-5B30-4EE6-B43F-320F71BCD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294313"/>
                        <a:ext cx="18224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BAF94D46-C8F3-4FA4-B0F0-D993C12FD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6925" y="1985963"/>
          <a:ext cx="9366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444307" imgH="444307" progId="Equation.DSMT4">
                  <p:embed/>
                </p:oleObj>
              </mc:Choice>
              <mc:Fallback>
                <p:oleObj name="Equation" r:id="rId32" imgW="444307" imgH="444307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BAF94D46-C8F3-4FA4-B0F0-D993C12FD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1985963"/>
                        <a:ext cx="9366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320FE0C-AE9F-48B4-A86B-73B45E2B359F}"/>
              </a:ext>
            </a:extLst>
          </p:cNvPr>
          <p:cNvCxnSpPr/>
          <p:nvPr/>
        </p:nvCxnSpPr>
        <p:spPr>
          <a:xfrm rot="16200000" flipH="1">
            <a:off x="4106862" y="3160713"/>
            <a:ext cx="2163763" cy="206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ACAA8DB-C2A6-4686-B1FF-D9A90667D7A2}"/>
              </a:ext>
            </a:extLst>
          </p:cNvPr>
          <p:cNvCxnSpPr/>
          <p:nvPr/>
        </p:nvCxnSpPr>
        <p:spPr>
          <a:xfrm rot="16200000" flipH="1">
            <a:off x="3982244" y="2507457"/>
            <a:ext cx="908050" cy="47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2BB43012-59EB-416B-ACCD-60CA7181190A}"/>
              </a:ext>
            </a:extLst>
          </p:cNvPr>
          <p:cNvSpPr/>
          <p:nvPr/>
        </p:nvSpPr>
        <p:spPr>
          <a:xfrm>
            <a:off x="895350" y="1595438"/>
            <a:ext cx="571500" cy="500062"/>
          </a:xfrm>
          <a:prstGeom prst="ellipse">
            <a:avLst/>
          </a:prstGeom>
          <a:noFill/>
          <a:ln w="349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graphicFrame>
        <p:nvGraphicFramePr>
          <p:cNvPr id="16402" name="Object 17">
            <a:extLst>
              <a:ext uri="{FF2B5EF4-FFF2-40B4-BE49-F238E27FC236}">
                <a16:creationId xmlns:a16="http://schemas.microsoft.com/office/drawing/2014/main" id="{2ABEF9C8-3D0F-4EA9-9AED-12F107D77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3016250"/>
          <a:ext cx="13128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622030" imgH="444307" progId="Equation.DSMT4">
                  <p:embed/>
                </p:oleObj>
              </mc:Choice>
              <mc:Fallback>
                <p:oleObj name="Equation" r:id="rId34" imgW="622030" imgH="444307" progId="Equation.DSMT4">
                  <p:embed/>
                  <p:pic>
                    <p:nvPicPr>
                      <p:cNvPr id="16402" name="Object 17">
                        <a:extLst>
                          <a:ext uri="{FF2B5EF4-FFF2-40B4-BE49-F238E27FC236}">
                            <a16:creationId xmlns:a16="http://schemas.microsoft.com/office/drawing/2014/main" id="{2ABEF9C8-3D0F-4EA9-9AED-12F107D7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016250"/>
                        <a:ext cx="13128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8">
            <a:extLst>
              <a:ext uri="{FF2B5EF4-FFF2-40B4-BE49-F238E27FC236}">
                <a16:creationId xmlns:a16="http://schemas.microsoft.com/office/drawing/2014/main" id="{F6B3B847-186A-46BB-873C-0E7608890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1513" y="4213225"/>
          <a:ext cx="963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457200" imgH="431800" progId="Equation.DSMT4">
                  <p:embed/>
                </p:oleObj>
              </mc:Choice>
              <mc:Fallback>
                <p:oleObj name="Equation" r:id="rId36" imgW="457200" imgH="431800" progId="Equation.DSMT4">
                  <p:embed/>
                  <p:pic>
                    <p:nvPicPr>
                      <p:cNvPr id="16403" name="Object 18">
                        <a:extLst>
                          <a:ext uri="{FF2B5EF4-FFF2-40B4-BE49-F238E27FC236}">
                            <a16:creationId xmlns:a16="http://schemas.microsoft.com/office/drawing/2014/main" id="{F6B3B847-186A-46BB-873C-0E7608890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4213225"/>
                        <a:ext cx="963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581BE15D-D41F-4E29-86A3-C56C590A9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6825" y="2933700"/>
          <a:ext cx="976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368140" imgH="177723" progId="Equation.DSMT4">
                  <p:embed/>
                </p:oleObj>
              </mc:Choice>
              <mc:Fallback>
                <p:oleObj name="Equation" r:id="rId38" imgW="368140" imgH="177723" progId="Equation.DSMT4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id="{581BE15D-D41F-4E29-86A3-C56C590A9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2933700"/>
                        <a:ext cx="976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46914C28-175F-4BC3-93FA-25A21DF9D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4178300"/>
          <a:ext cx="765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304536" imgH="164957" progId="Equation.DSMT4">
                  <p:embed/>
                </p:oleObj>
              </mc:Choice>
              <mc:Fallback>
                <p:oleObj name="Equation" r:id="rId40" imgW="304536" imgH="164957" progId="Equation.DSMT4">
                  <p:embed/>
                  <p:pic>
                    <p:nvPicPr>
                      <p:cNvPr id="4" name="Object 20">
                        <a:extLst>
                          <a:ext uri="{FF2B5EF4-FFF2-40B4-BE49-F238E27FC236}">
                            <a16:creationId xmlns:a16="http://schemas.microsoft.com/office/drawing/2014/main" id="{46914C28-175F-4BC3-93FA-25A21DF9D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178300"/>
                        <a:ext cx="765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959C8544-2C89-43B3-BA76-065B98E1ED6C}"/>
              </a:ext>
            </a:extLst>
          </p:cNvPr>
          <p:cNvSpPr/>
          <p:nvPr/>
        </p:nvSpPr>
        <p:spPr>
          <a:xfrm>
            <a:off x="2168525" y="1577975"/>
            <a:ext cx="730250" cy="5365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ADE299C1-855E-4D97-A9AA-E5118BD7896A}"/>
              </a:ext>
            </a:extLst>
          </p:cNvPr>
          <p:cNvSpPr/>
          <p:nvPr/>
        </p:nvSpPr>
        <p:spPr>
          <a:xfrm>
            <a:off x="2041525" y="969963"/>
            <a:ext cx="2266950" cy="565150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E8EA136A-2555-444B-A02F-17A5D009D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250" y="2241550"/>
          <a:ext cx="400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2" imgW="190335" imgH="215713" progId="Equation.DSMT4">
                  <p:embed/>
                </p:oleObj>
              </mc:Choice>
              <mc:Fallback>
                <p:oleObj name="Equation" r:id="rId42" imgW="190335" imgH="215713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E8EA136A-2555-444B-A02F-17A5D009D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2241550"/>
                        <a:ext cx="4000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7A068E3-74DA-44B2-8CEA-83D2B1DF4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2185988"/>
          <a:ext cx="1493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4" imgW="660113" imgH="215806" progId="Equation.DSMT4">
                  <p:embed/>
                </p:oleObj>
              </mc:Choice>
              <mc:Fallback>
                <p:oleObj name="Equation" r:id="rId44" imgW="660113" imgH="21580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7A068E3-74DA-44B2-8CEA-83D2B1DF4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185988"/>
                        <a:ext cx="14938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C8F57E2-29FC-4BC5-ADB3-0126D1A29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4663" y="3313113"/>
          <a:ext cx="6429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6" imgW="304404" imgH="177569" progId="Equation.DSMT4">
                  <p:embed/>
                </p:oleObj>
              </mc:Choice>
              <mc:Fallback>
                <p:oleObj name="Equation" r:id="rId46" imgW="304404" imgH="17756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C8F57E2-29FC-4BC5-ADB3-0126D1A29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313113"/>
                        <a:ext cx="6429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B5488985-CD27-47F4-98F2-78B2C44E0C8C}"/>
              </a:ext>
            </a:extLst>
          </p:cNvPr>
          <p:cNvSpPr/>
          <p:nvPr/>
        </p:nvSpPr>
        <p:spPr>
          <a:xfrm>
            <a:off x="2754313" y="2876550"/>
            <a:ext cx="1027112" cy="5492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C93E9113-13DD-41B4-93A1-895ECE3F7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9513" y="3457575"/>
          <a:ext cx="2557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8" imgW="990170" imgH="279279" progId="Equation.DSMT4">
                  <p:embed/>
                </p:oleObj>
              </mc:Choice>
              <mc:Fallback>
                <p:oleObj name="Equation" r:id="rId48" imgW="990170" imgH="279279" progId="Equation.DSMT4">
                  <p:embed/>
                  <p:pic>
                    <p:nvPicPr>
                      <p:cNvPr id="26" name="Object 24">
                        <a:extLst>
                          <a:ext uri="{FF2B5EF4-FFF2-40B4-BE49-F238E27FC236}">
                            <a16:creationId xmlns:a16="http://schemas.microsoft.com/office/drawing/2014/main" id="{C93E9113-13DD-41B4-93A1-895ECE3F7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457575"/>
                        <a:ext cx="2557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CFB2A504-B06B-411C-B4D2-8A2093850484}"/>
              </a:ext>
            </a:extLst>
          </p:cNvPr>
          <p:cNvSpPr/>
          <p:nvPr/>
        </p:nvSpPr>
        <p:spPr>
          <a:xfrm>
            <a:off x="3914775" y="4191000"/>
            <a:ext cx="1027113" cy="5492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8" name="Object 25">
            <a:extLst>
              <a:ext uri="{FF2B5EF4-FFF2-40B4-BE49-F238E27FC236}">
                <a16:creationId xmlns:a16="http://schemas.microsoft.com/office/drawing/2014/main" id="{B0A93CAE-19F1-4F15-A3D6-C5C471EFF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4175" y="4479925"/>
          <a:ext cx="268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9" imgW="126725" imgH="177415" progId="Equation.DSMT4">
                  <p:embed/>
                </p:oleObj>
              </mc:Choice>
              <mc:Fallback>
                <p:oleObj name="Equation" r:id="rId49" imgW="126725" imgH="177415" progId="Equation.DSMT4">
                  <p:embed/>
                  <p:pic>
                    <p:nvPicPr>
                      <p:cNvPr id="28" name="Object 25">
                        <a:extLst>
                          <a:ext uri="{FF2B5EF4-FFF2-40B4-BE49-F238E27FC236}">
                            <a16:creationId xmlns:a16="http://schemas.microsoft.com/office/drawing/2014/main" id="{B0A93CAE-19F1-4F15-A3D6-C5C471EFF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5" y="4479925"/>
                        <a:ext cx="268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>
            <a:extLst>
              <a:ext uri="{FF2B5EF4-FFF2-40B4-BE49-F238E27FC236}">
                <a16:creationId xmlns:a16="http://schemas.microsoft.com/office/drawing/2014/main" id="{F98FC569-311B-4AB7-8874-F8ED287BA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3638" y="4649788"/>
          <a:ext cx="22336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1" imgW="990170" imgH="279279" progId="Equation.DSMT4">
                  <p:embed/>
                </p:oleObj>
              </mc:Choice>
              <mc:Fallback>
                <p:oleObj name="Equation" r:id="rId51" imgW="990170" imgH="279279" progId="Equation.DSMT4">
                  <p:embed/>
                  <p:pic>
                    <p:nvPicPr>
                      <p:cNvPr id="29" name="Object 26">
                        <a:extLst>
                          <a:ext uri="{FF2B5EF4-FFF2-40B4-BE49-F238E27FC236}">
                            <a16:creationId xmlns:a16="http://schemas.microsoft.com/office/drawing/2014/main" id="{F98FC569-311B-4AB7-8874-F8ED287BA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649788"/>
                        <a:ext cx="22336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ounded Rectangle 43">
            <a:extLst>
              <a:ext uri="{FF2B5EF4-FFF2-40B4-BE49-F238E27FC236}">
                <a16:creationId xmlns:a16="http://schemas.microsoft.com/office/drawing/2014/main" id="{1C76CB33-75B6-43D8-8635-244DFCAE764C}"/>
              </a:ext>
            </a:extLst>
          </p:cNvPr>
          <p:cNvSpPr/>
          <p:nvPr/>
        </p:nvSpPr>
        <p:spPr>
          <a:xfrm>
            <a:off x="790575" y="1619250"/>
            <a:ext cx="1414463" cy="488950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5" name="Rounded Rectangle 44">
            <a:extLst>
              <a:ext uri="{FF2B5EF4-FFF2-40B4-BE49-F238E27FC236}">
                <a16:creationId xmlns:a16="http://schemas.microsoft.com/office/drawing/2014/main" id="{89934650-C719-4E46-8716-BEA4F5FCE4E8}"/>
              </a:ext>
            </a:extLst>
          </p:cNvPr>
          <p:cNvSpPr/>
          <p:nvPr/>
        </p:nvSpPr>
        <p:spPr>
          <a:xfrm>
            <a:off x="2149475" y="1574800"/>
            <a:ext cx="3275013" cy="51752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6" name="Rounded Rectangle 45">
            <a:extLst>
              <a:ext uri="{FF2B5EF4-FFF2-40B4-BE49-F238E27FC236}">
                <a16:creationId xmlns:a16="http://schemas.microsoft.com/office/drawing/2014/main" id="{00FAE099-D411-46E0-AE8C-46B20021584B}"/>
              </a:ext>
            </a:extLst>
          </p:cNvPr>
          <p:cNvSpPr/>
          <p:nvPr/>
        </p:nvSpPr>
        <p:spPr>
          <a:xfrm>
            <a:off x="4921250" y="5229225"/>
            <a:ext cx="812800" cy="550863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88DBCC8-42C7-409E-A143-1691B6658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5656263"/>
            <a:ext cx="2616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48" name="Object 38">
            <a:extLst>
              <a:ext uri="{FF2B5EF4-FFF2-40B4-BE49-F238E27FC236}">
                <a16:creationId xmlns:a16="http://schemas.microsoft.com/office/drawing/2014/main" id="{43ECC2C7-BC25-40C9-9385-1C12D10C2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6045200"/>
          <a:ext cx="2992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2" imgW="1511300" imgH="215900" progId="Equation.DSMT4">
                  <p:embed/>
                </p:oleObj>
              </mc:Choice>
              <mc:Fallback>
                <p:oleObj name="Equation" r:id="rId52" imgW="1511300" imgH="215900" progId="Equation.DSMT4">
                  <p:embed/>
                  <p:pic>
                    <p:nvPicPr>
                      <p:cNvPr id="48" name="Object 38">
                        <a:extLst>
                          <a:ext uri="{FF2B5EF4-FFF2-40B4-BE49-F238E27FC236}">
                            <a16:creationId xmlns:a16="http://schemas.microsoft.com/office/drawing/2014/main" id="{43ECC2C7-BC25-40C9-9385-1C12D10C2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6045200"/>
                        <a:ext cx="2992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9">
            <a:extLst>
              <a:ext uri="{FF2B5EF4-FFF2-40B4-BE49-F238E27FC236}">
                <a16:creationId xmlns:a16="http://schemas.microsoft.com/office/drawing/2014/main" id="{89F3A8DD-3BD2-4776-A3B2-9834473B8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2413" y="6073775"/>
          <a:ext cx="1238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4" imgW="571252" imgH="253890" progId="Equation.DSMT4">
                  <p:embed/>
                </p:oleObj>
              </mc:Choice>
              <mc:Fallback>
                <p:oleObj name="Equation" r:id="rId54" imgW="571252" imgH="253890" progId="Equation.DSMT4">
                  <p:embed/>
                  <p:pic>
                    <p:nvPicPr>
                      <p:cNvPr id="49" name="Object 39">
                        <a:extLst>
                          <a:ext uri="{FF2B5EF4-FFF2-40B4-BE49-F238E27FC236}">
                            <a16:creationId xmlns:a16="http://schemas.microsoft.com/office/drawing/2014/main" id="{89F3A8DD-3BD2-4776-A3B2-9834473B8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6073775"/>
                        <a:ext cx="1238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0">
            <a:extLst>
              <a:ext uri="{FF2B5EF4-FFF2-40B4-BE49-F238E27FC236}">
                <a16:creationId xmlns:a16="http://schemas.microsoft.com/office/drawing/2014/main" id="{DD4C8CB5-663A-4339-A68A-B179202E7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6008688"/>
          <a:ext cx="16811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6" imgW="875920" imgH="304668" progId="Equation.DSMT4">
                  <p:embed/>
                </p:oleObj>
              </mc:Choice>
              <mc:Fallback>
                <p:oleObj name="Equation" r:id="rId56" imgW="875920" imgH="304668" progId="Equation.DSMT4">
                  <p:embed/>
                  <p:pic>
                    <p:nvPicPr>
                      <p:cNvPr id="50" name="Object 40">
                        <a:extLst>
                          <a:ext uri="{FF2B5EF4-FFF2-40B4-BE49-F238E27FC236}">
                            <a16:creationId xmlns:a16="http://schemas.microsoft.com/office/drawing/2014/main" id="{DD4C8CB5-663A-4339-A68A-B179202E7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6008688"/>
                        <a:ext cx="16811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1">
            <a:extLst>
              <a:ext uri="{FF2B5EF4-FFF2-40B4-BE49-F238E27FC236}">
                <a16:creationId xmlns:a16="http://schemas.microsoft.com/office/drawing/2014/main" id="{12DB43D6-71DC-4CB2-B76A-98CDB13FD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9425" y="6094413"/>
          <a:ext cx="590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8" imgW="215619" imgH="177569" progId="Equation.DSMT4">
                  <p:embed/>
                </p:oleObj>
              </mc:Choice>
              <mc:Fallback>
                <p:oleObj name="Equation" r:id="rId58" imgW="215619" imgH="177569" progId="Equation.DSMT4">
                  <p:embed/>
                  <p:pic>
                    <p:nvPicPr>
                      <p:cNvPr id="51" name="Object 41">
                        <a:extLst>
                          <a:ext uri="{FF2B5EF4-FFF2-40B4-BE49-F238E27FC236}">
                            <a16:creationId xmlns:a16="http://schemas.microsoft.com/office/drawing/2014/main" id="{12DB43D6-71DC-4CB2-B76A-98CDB13FD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6094413"/>
                        <a:ext cx="590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4" grpId="0" animBg="1"/>
      <p:bldP spid="34" grpId="1" animBg="1"/>
      <p:bldP spid="39" grpId="0" animBg="1"/>
      <p:bldP spid="39" grpId="1" animBg="1"/>
      <p:bldP spid="39" grpId="2" animBg="1"/>
      <p:bldP spid="40" grpId="0" animBg="1"/>
      <p:bldP spid="40" grpId="1" animBg="1"/>
      <p:bldP spid="41" grpId="0" animBg="1"/>
      <p:bldP spid="41" grpId="1" animBg="1"/>
      <p:bldP spid="44" grpId="0" animBg="1"/>
      <p:bldP spid="44" grpId="1" animBg="1"/>
      <p:bldP spid="44" grpId="2" animBg="1"/>
      <p:bldP spid="45" grpId="0" animBg="1"/>
      <p:bldP spid="45" grpId="1" animBg="1"/>
      <p:bldP spid="46" grpId="0" animBg="1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871B4-97FC-49E4-88D6-F4B84C8B12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375" y="554038"/>
            <a:ext cx="7467600" cy="6080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Divide Using Long Division &amp; Write the Division Statement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50D1ED7B-A8F2-4091-9642-DC1E5844E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1276350"/>
          <a:ext cx="42894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828800" imgH="495300" progId="Equation.DSMT4">
                  <p:embed/>
                </p:oleObj>
              </mc:Choice>
              <mc:Fallback>
                <p:oleObj name="Equation" r:id="rId4" imgW="1828800" imgH="495300" progId="Equation.DSMT4">
                  <p:embed/>
                  <p:pic>
                    <p:nvPicPr>
                      <p:cNvPr id="17411" name="Object 2">
                        <a:extLst>
                          <a:ext uri="{FF2B5EF4-FFF2-40B4-BE49-F238E27FC236}">
                            <a16:creationId xmlns:a16="http://schemas.microsoft.com/office/drawing/2014/main" id="{50D1ED7B-A8F2-4091-9642-DC1E5844E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276350"/>
                        <a:ext cx="42894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E3F3D6B-5CE7-4500-9CF5-6D048FFA5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2420938"/>
          <a:ext cx="2073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90170" imgH="279279" progId="Equation.DSMT4">
                  <p:embed/>
                </p:oleObj>
              </mc:Choice>
              <mc:Fallback>
                <p:oleObj name="Equation" r:id="rId6" imgW="990170" imgH="279279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E3F3D6B-5CE7-4500-9CF5-6D048FFA5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420938"/>
                        <a:ext cx="2073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3C75E1F-AF4B-48C5-AF6D-D423D7F49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625" y="3046413"/>
          <a:ext cx="627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66353" imgH="215619" progId="Equation.DSMT4">
                  <p:embed/>
                </p:oleObj>
              </mc:Choice>
              <mc:Fallback>
                <p:oleObj name="Equation" r:id="rId8" imgW="266353" imgH="215619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3C75E1F-AF4B-48C5-AF6D-D423D7F49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046413"/>
                        <a:ext cx="627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2DFA0793-9D35-4745-92B2-30CC145DB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8488" y="3651250"/>
          <a:ext cx="1354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609336" imgH="215806" progId="Equation.DSMT4">
                  <p:embed/>
                </p:oleObj>
              </mc:Choice>
              <mc:Fallback>
                <p:oleObj name="Equation" r:id="rId10" imgW="609336" imgH="215806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2DFA0793-9D35-4745-92B2-30CC145DB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651250"/>
                        <a:ext cx="13541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10A355F-E4D0-4F97-8DA0-8C8BDB73F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397375"/>
          <a:ext cx="542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310A355F-E4D0-4F97-8DA0-8C8BDB73F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397375"/>
                        <a:ext cx="542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DF50DBC8-60AC-4595-8CA4-742BADF96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4852988"/>
          <a:ext cx="13890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444114" imgH="177646" progId="Equation.DSMT4">
                  <p:embed/>
                </p:oleObj>
              </mc:Choice>
              <mc:Fallback>
                <p:oleObj name="Equation" r:id="rId14" imgW="444114" imgH="177646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DF50DBC8-60AC-4595-8CA4-742BADF96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852988"/>
                        <a:ext cx="13890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9B36FB7-A484-4585-86E6-CEE13F4D7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432425"/>
          <a:ext cx="5715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215619" imgH="177569" progId="Equation.DSMT4">
                  <p:embed/>
                </p:oleObj>
              </mc:Choice>
              <mc:Fallback>
                <p:oleObj name="Equation" r:id="rId16" imgW="215619" imgH="177569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19B36FB7-A484-4585-86E6-CEE13F4D7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32425"/>
                        <a:ext cx="5715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A943B5B1-2AF2-4694-9D1D-B3A9C4858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1157288"/>
          <a:ext cx="7429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266353" imgH="215619" progId="Equation.DSMT4">
                  <p:embed/>
                </p:oleObj>
              </mc:Choice>
              <mc:Fallback>
                <p:oleObj name="Equation" r:id="rId18" imgW="266353" imgH="215619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A943B5B1-2AF2-4694-9D1D-B3A9C4858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157288"/>
                        <a:ext cx="7429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D9434C5B-CF9B-4E19-8017-6F702BB0C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4963" y="1274763"/>
          <a:ext cx="612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228501" imgH="152334" progId="Equation.DSMT4">
                  <p:embed/>
                </p:oleObj>
              </mc:Choice>
              <mc:Fallback>
                <p:oleObj name="Equation" r:id="rId20" imgW="228501" imgH="152334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D9434C5B-CF9B-4E19-8017-6F702BB0C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1274763"/>
                        <a:ext cx="6127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232A7B28-ABFC-4A18-A238-1D5BAFB23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9075" y="1257300"/>
          <a:ext cx="530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203024" imgH="164957" progId="Equation.DSMT4">
                  <p:embed/>
                </p:oleObj>
              </mc:Choice>
              <mc:Fallback>
                <p:oleObj name="Equation" r:id="rId22" imgW="203024" imgH="164957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232A7B28-ABFC-4A18-A238-1D5BAFB23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1257300"/>
                        <a:ext cx="530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75EDC235-4C7C-4A64-87F4-7DFA9232A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7713" y="2171700"/>
          <a:ext cx="911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431613" imgH="444307" progId="Equation.DSMT4">
                  <p:embed/>
                </p:oleObj>
              </mc:Choice>
              <mc:Fallback>
                <p:oleObj name="Equation" r:id="rId24" imgW="431613" imgH="444307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75EDC235-4C7C-4A64-87F4-7DFA9232A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171700"/>
                        <a:ext cx="9112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17599ED-2C16-4A8E-9E7E-387117F6C558}"/>
              </a:ext>
            </a:extLst>
          </p:cNvPr>
          <p:cNvCxnSpPr/>
          <p:nvPr/>
        </p:nvCxnSpPr>
        <p:spPr>
          <a:xfrm rot="16200000" flipH="1">
            <a:off x="4044157" y="3345656"/>
            <a:ext cx="2163762" cy="222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819F828-36A7-4507-ADE3-EB5273CD0C3D}"/>
              </a:ext>
            </a:extLst>
          </p:cNvPr>
          <p:cNvCxnSpPr/>
          <p:nvPr/>
        </p:nvCxnSpPr>
        <p:spPr>
          <a:xfrm rot="16200000" flipH="1">
            <a:off x="3920332" y="2694781"/>
            <a:ext cx="906462" cy="31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1BD61C4B-42E9-412A-B6D5-5D20AFAFEE84}"/>
              </a:ext>
            </a:extLst>
          </p:cNvPr>
          <p:cNvSpPr/>
          <p:nvPr/>
        </p:nvSpPr>
        <p:spPr>
          <a:xfrm>
            <a:off x="833438" y="1781175"/>
            <a:ext cx="571500" cy="500063"/>
          </a:xfrm>
          <a:prstGeom prst="ellipse">
            <a:avLst/>
          </a:prstGeom>
          <a:noFill/>
          <a:ln w="349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64243A5C-DF09-4D39-8A7E-C6941992B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9775" y="3203575"/>
          <a:ext cx="938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444307" imgH="444307" progId="Equation.DSMT4">
                  <p:embed/>
                </p:oleObj>
              </mc:Choice>
              <mc:Fallback>
                <p:oleObj name="Equation" r:id="rId26" imgW="444307" imgH="444307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64243A5C-DF09-4D39-8A7E-C6941992B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3203575"/>
                        <a:ext cx="9382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4320B9B7-C7F4-496D-9B81-05ABCFB18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8188" y="4398963"/>
          <a:ext cx="776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368140" imgH="431613" progId="Equation.DSMT4">
                  <p:embed/>
                </p:oleObj>
              </mc:Choice>
              <mc:Fallback>
                <p:oleObj name="Equation" r:id="rId28" imgW="368140" imgH="431613" progId="Equation.DSMT4">
                  <p:embed/>
                  <p:pic>
                    <p:nvPicPr>
                      <p:cNvPr id="23" name="Object 18">
                        <a:extLst>
                          <a:ext uri="{FF2B5EF4-FFF2-40B4-BE49-F238E27FC236}">
                            <a16:creationId xmlns:a16="http://schemas.microsoft.com/office/drawing/2014/main" id="{4320B9B7-C7F4-496D-9B81-05ABCFB18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4398963"/>
                        <a:ext cx="776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4ACDD13D-DF61-4121-A175-3ABCF7339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4913" y="3119438"/>
          <a:ext cx="976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368140" imgH="177723" progId="Equation.DSMT4">
                  <p:embed/>
                </p:oleObj>
              </mc:Choice>
              <mc:Fallback>
                <p:oleObj name="Equation" r:id="rId30" imgW="368140" imgH="177723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4ACDD13D-DF61-4121-A175-3ABCF7339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3119438"/>
                        <a:ext cx="9763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7FBD41F9-EE68-4103-8693-E6FCE7025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013" y="4402138"/>
          <a:ext cx="542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215619" imgH="177569" progId="Equation.DSMT4">
                  <p:embed/>
                </p:oleObj>
              </mc:Choice>
              <mc:Fallback>
                <p:oleObj name="Equation" r:id="rId32" imgW="215619" imgH="177569" progId="Equation.DSMT4">
                  <p:embed/>
                  <p:pic>
                    <p:nvPicPr>
                      <p:cNvPr id="25" name="Object 16">
                        <a:extLst>
                          <a:ext uri="{FF2B5EF4-FFF2-40B4-BE49-F238E27FC236}">
                            <a16:creationId xmlns:a16="http://schemas.microsoft.com/office/drawing/2014/main" id="{7FBD41F9-EE68-4103-8693-E6FCE7025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4402138"/>
                        <a:ext cx="542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8305A83E-D364-4CF6-B7E7-BB15728F2718}"/>
              </a:ext>
            </a:extLst>
          </p:cNvPr>
          <p:cNvSpPr/>
          <p:nvPr/>
        </p:nvSpPr>
        <p:spPr>
          <a:xfrm>
            <a:off x="2106613" y="1763713"/>
            <a:ext cx="730250" cy="5365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36F75108-D84E-495C-8596-9987FD025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425" y="2409825"/>
          <a:ext cx="5603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266353" imgH="215619" progId="Equation.DSMT4">
                  <p:embed/>
                </p:oleObj>
              </mc:Choice>
              <mc:Fallback>
                <p:oleObj name="Equation" r:id="rId34" imgW="266353" imgH="215619" progId="Equation.DSMT4">
                  <p:embed/>
                  <p:pic>
                    <p:nvPicPr>
                      <p:cNvPr id="28" name="Object 17">
                        <a:extLst>
                          <a:ext uri="{FF2B5EF4-FFF2-40B4-BE49-F238E27FC236}">
                            <a16:creationId xmlns:a16="http://schemas.microsoft.com/office/drawing/2014/main" id="{36F75108-D84E-495C-8596-9987FD025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2409825"/>
                        <a:ext cx="5603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A79B5EFD-2351-4FE2-BC29-6826F0EF7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5" y="2424113"/>
          <a:ext cx="166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736280" imgH="215806" progId="Equation.DSMT4">
                  <p:embed/>
                </p:oleObj>
              </mc:Choice>
              <mc:Fallback>
                <p:oleObj name="Equation" r:id="rId36" imgW="736280" imgH="215806" progId="Equation.DSMT4">
                  <p:embed/>
                  <p:pic>
                    <p:nvPicPr>
                      <p:cNvPr id="29" name="Object 18">
                        <a:extLst>
                          <a:ext uri="{FF2B5EF4-FFF2-40B4-BE49-F238E27FC236}">
                            <a16:creationId xmlns:a16="http://schemas.microsoft.com/office/drawing/2014/main" id="{A79B5EFD-2351-4FE2-BC29-6826F0EF7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424113"/>
                        <a:ext cx="166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B489E6D7-4E8B-470E-982B-B72662183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3863" y="3538538"/>
          <a:ext cx="2682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126835" imgH="139518" progId="Equation.DSMT4">
                  <p:embed/>
                </p:oleObj>
              </mc:Choice>
              <mc:Fallback>
                <p:oleObj name="Equation" r:id="rId38" imgW="126835" imgH="139518" progId="Equation.DSMT4">
                  <p:embed/>
                  <p:pic>
                    <p:nvPicPr>
                      <p:cNvPr id="30" name="Object 19">
                        <a:extLst>
                          <a:ext uri="{FF2B5EF4-FFF2-40B4-BE49-F238E27FC236}">
                            <a16:creationId xmlns:a16="http://schemas.microsoft.com/office/drawing/2014/main" id="{B489E6D7-4E8B-470E-982B-B72662183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863" y="3538538"/>
                        <a:ext cx="2682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6BCA8959-0B72-4B10-8321-BF4DB792FE0E}"/>
              </a:ext>
            </a:extLst>
          </p:cNvPr>
          <p:cNvSpPr/>
          <p:nvPr/>
        </p:nvSpPr>
        <p:spPr>
          <a:xfrm>
            <a:off x="2901950" y="3062288"/>
            <a:ext cx="817563" cy="471487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6259810A-E7D1-4270-B7E7-41D87B1F9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25" y="3644900"/>
          <a:ext cx="22939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0" imgW="990170" imgH="279279" progId="Equation.DSMT4">
                  <p:embed/>
                </p:oleObj>
              </mc:Choice>
              <mc:Fallback>
                <p:oleObj name="Equation" r:id="rId40" imgW="990170" imgH="279279" progId="Equation.DSMT4">
                  <p:embed/>
                  <p:pic>
                    <p:nvPicPr>
                      <p:cNvPr id="32" name="Object 20">
                        <a:extLst>
                          <a:ext uri="{FF2B5EF4-FFF2-40B4-BE49-F238E27FC236}">
                            <a16:creationId xmlns:a16="http://schemas.microsoft.com/office/drawing/2014/main" id="{6259810A-E7D1-4270-B7E7-41D87B1F9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644900"/>
                        <a:ext cx="22939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B1EFE0BB-DB6A-40A7-89E9-AEC095B81E9F}"/>
              </a:ext>
            </a:extLst>
          </p:cNvPr>
          <p:cNvSpPr/>
          <p:nvPr/>
        </p:nvSpPr>
        <p:spPr>
          <a:xfrm>
            <a:off x="4097338" y="4376738"/>
            <a:ext cx="782637" cy="493712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E461672F-9701-470B-99D2-CDDF71848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5275" y="4678363"/>
          <a:ext cx="215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1" imgW="101468" imgH="164885" progId="Equation.DSMT4">
                  <p:embed/>
                </p:oleObj>
              </mc:Choice>
              <mc:Fallback>
                <p:oleObj name="Equation" r:id="rId41" imgW="101468" imgH="164885" progId="Equation.DSMT4">
                  <p:embed/>
                  <p:pic>
                    <p:nvPicPr>
                      <p:cNvPr id="34" name="Object 21">
                        <a:extLst>
                          <a:ext uri="{FF2B5EF4-FFF2-40B4-BE49-F238E27FC236}">
                            <a16:creationId xmlns:a16="http://schemas.microsoft.com/office/drawing/2014/main" id="{E461672F-9701-470B-99D2-CDDF71848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4678363"/>
                        <a:ext cx="2159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id="{499563E8-8894-4625-B29F-6B2D17292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1725" y="4835525"/>
          <a:ext cx="22336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3" imgW="990170" imgH="279279" progId="Equation.DSMT4">
                  <p:embed/>
                </p:oleObj>
              </mc:Choice>
              <mc:Fallback>
                <p:oleObj name="Equation" r:id="rId43" imgW="990170" imgH="279279" progId="Equation.DSMT4">
                  <p:embed/>
                  <p:pic>
                    <p:nvPicPr>
                      <p:cNvPr id="35" name="Object 22">
                        <a:extLst>
                          <a:ext uri="{FF2B5EF4-FFF2-40B4-BE49-F238E27FC236}">
                            <a16:creationId xmlns:a16="http://schemas.microsoft.com/office/drawing/2014/main" id="{499563E8-8894-4625-B29F-6B2D17292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835525"/>
                        <a:ext cx="22336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7E68E32-FD88-42AA-AC7C-7C8EED108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843588"/>
            <a:ext cx="2616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40" name="Object 27">
            <a:extLst>
              <a:ext uri="{FF2B5EF4-FFF2-40B4-BE49-F238E27FC236}">
                <a16:creationId xmlns:a16="http://schemas.microsoft.com/office/drawing/2014/main" id="{B6466BC1-EFD0-4188-9D1C-D79739146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6230938"/>
          <a:ext cx="2817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4" imgW="1422400" imgH="215900" progId="Equation.DSMT4">
                  <p:embed/>
                </p:oleObj>
              </mc:Choice>
              <mc:Fallback>
                <p:oleObj name="Equation" r:id="rId44" imgW="1422400" imgH="215900" progId="Equation.DSMT4">
                  <p:embed/>
                  <p:pic>
                    <p:nvPicPr>
                      <p:cNvPr id="40" name="Object 27">
                        <a:extLst>
                          <a:ext uri="{FF2B5EF4-FFF2-40B4-BE49-F238E27FC236}">
                            <a16:creationId xmlns:a16="http://schemas.microsoft.com/office/drawing/2014/main" id="{B6466BC1-EFD0-4188-9D1C-D79739146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6230938"/>
                        <a:ext cx="2817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8">
            <a:extLst>
              <a:ext uri="{FF2B5EF4-FFF2-40B4-BE49-F238E27FC236}">
                <a16:creationId xmlns:a16="http://schemas.microsoft.com/office/drawing/2014/main" id="{59524085-1882-42AC-B452-B23410C7B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6259513"/>
          <a:ext cx="1238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6" imgW="571252" imgH="253890" progId="Equation.DSMT4">
                  <p:embed/>
                </p:oleObj>
              </mc:Choice>
              <mc:Fallback>
                <p:oleObj name="Equation" r:id="rId46" imgW="571252" imgH="253890" progId="Equation.DSMT4">
                  <p:embed/>
                  <p:pic>
                    <p:nvPicPr>
                      <p:cNvPr id="41" name="Object 28">
                        <a:extLst>
                          <a:ext uri="{FF2B5EF4-FFF2-40B4-BE49-F238E27FC236}">
                            <a16:creationId xmlns:a16="http://schemas.microsoft.com/office/drawing/2014/main" id="{59524085-1882-42AC-B452-B23410C7B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6259513"/>
                        <a:ext cx="1238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>
            <a:extLst>
              <a:ext uri="{FF2B5EF4-FFF2-40B4-BE49-F238E27FC236}">
                <a16:creationId xmlns:a16="http://schemas.microsoft.com/office/drawing/2014/main" id="{7FC8645D-2B88-410B-A9C7-431F48113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0" y="6194425"/>
          <a:ext cx="1631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8" imgW="850531" imgH="304668" progId="Equation.DSMT4">
                  <p:embed/>
                </p:oleObj>
              </mc:Choice>
              <mc:Fallback>
                <p:oleObj name="Equation" r:id="rId48" imgW="850531" imgH="304668" progId="Equation.DSMT4">
                  <p:embed/>
                  <p:pic>
                    <p:nvPicPr>
                      <p:cNvPr id="42" name="Object 29">
                        <a:extLst>
                          <a:ext uri="{FF2B5EF4-FFF2-40B4-BE49-F238E27FC236}">
                            <a16:creationId xmlns:a16="http://schemas.microsoft.com/office/drawing/2014/main" id="{7FC8645D-2B88-410B-A9C7-431F48113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6194425"/>
                        <a:ext cx="16319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>
            <a:extLst>
              <a:ext uri="{FF2B5EF4-FFF2-40B4-BE49-F238E27FC236}">
                <a16:creationId xmlns:a16="http://schemas.microsoft.com/office/drawing/2014/main" id="{10F4D819-4F20-4F45-96A1-6C09F1A40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6262688"/>
          <a:ext cx="590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0" imgW="215619" imgH="177569" progId="Equation.DSMT4">
                  <p:embed/>
                </p:oleObj>
              </mc:Choice>
              <mc:Fallback>
                <p:oleObj name="Equation" r:id="rId50" imgW="215619" imgH="177569" progId="Equation.DSMT4">
                  <p:embed/>
                  <p:pic>
                    <p:nvPicPr>
                      <p:cNvPr id="43" name="Object 30">
                        <a:extLst>
                          <a:ext uri="{FF2B5EF4-FFF2-40B4-BE49-F238E27FC236}">
                            <a16:creationId xmlns:a16="http://schemas.microsoft.com/office/drawing/2014/main" id="{10F4D819-4F20-4F45-96A1-6C09F1A40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6262688"/>
                        <a:ext cx="590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1" grpId="2" animBg="1"/>
      <p:bldP spid="21" grpId="3" animBg="1"/>
      <p:bldP spid="21" grpId="4" animBg="1"/>
      <p:bldP spid="21" grpId="5" animBg="1"/>
      <p:bldP spid="26" grpId="0" animBg="1"/>
      <p:bldP spid="26" grpId="1" animBg="1"/>
      <p:bldP spid="31" grpId="0" animBg="1"/>
      <p:bldP spid="31" grpId="1" animBg="1"/>
      <p:bldP spid="33" grpId="0" animBg="1"/>
      <p:bldP spid="33" grpId="1" animBg="1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BB5E02-59EF-4093-B802-DDC298C6D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142288" cy="63976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Website For Practicing Long Division: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B7C787F7-BDC3-4C0D-81C8-D079EFD9126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239838"/>
            <a:ext cx="7467600" cy="1028700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CA" altLang="en-US" sz="2000"/>
              <a:t>Press Button to Open Hyperlink to Long Division Website:</a:t>
            </a:r>
          </a:p>
        </p:txBody>
      </p:sp>
      <p:sp>
        <p:nvSpPr>
          <p:cNvPr id="19460" name="TextBox 18">
            <a:extLst>
              <a:ext uri="{FF2B5EF4-FFF2-40B4-BE49-F238E27FC236}">
                <a16:creationId xmlns:a16="http://schemas.microsoft.com/office/drawing/2014/main" id="{FFA5A916-F055-47A4-BDCA-F934BD7F9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6102350"/>
            <a:ext cx="4557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  <a:hlinkClick r:id="rId3"/>
              </a:rPr>
              <a:t>http://www.waldomaths.com/AlgDiv1NL.jsp</a:t>
            </a: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20" name="Action Button: Forward or Next 19">
            <a:hlinkClick r:id="rId3" highlightClick="1"/>
            <a:extLst>
              <a:ext uri="{FF2B5EF4-FFF2-40B4-BE49-F238E27FC236}">
                <a16:creationId xmlns:a16="http://schemas.microsoft.com/office/drawing/2014/main" id="{185F4E85-B95C-4220-A80B-B2D019DAD912}"/>
              </a:ext>
            </a:extLst>
          </p:cNvPr>
          <p:cNvSpPr/>
          <p:nvPr/>
        </p:nvSpPr>
        <p:spPr>
          <a:xfrm>
            <a:off x="1371600" y="1846263"/>
            <a:ext cx="738188" cy="4572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92CF5-3DC3-4C1A-8B59-B36C00915B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Synthetic Division: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44D0172B-4DC7-4305-8D12-93226A0CE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1785938"/>
          <a:ext cx="570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159000" imgH="215900" progId="Equation.DSMT4">
                  <p:embed/>
                </p:oleObj>
              </mc:Choice>
              <mc:Fallback>
                <p:oleObj name="Equation" r:id="rId4" imgW="2159000" imgH="21590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44D0172B-4DC7-4305-8D12-93226A0CE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785938"/>
                        <a:ext cx="5708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Box 4">
            <a:extLst>
              <a:ext uri="{FF2B5EF4-FFF2-40B4-BE49-F238E27FC236}">
                <a16:creationId xmlns:a16="http://schemas.microsoft.com/office/drawing/2014/main" id="{0A0C6214-A549-40DA-B554-2F95A79F7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000125"/>
            <a:ext cx="82867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Calibri" panose="020F0502020204030204" pitchFamily="34" charset="0"/>
              </a:rPr>
              <a:t>Synthetic Division is an alternative to Long Division:</a:t>
            </a:r>
            <a:br>
              <a:rPr lang="en-CA" altLang="en-US" sz="2300">
                <a:latin typeface="Calibri" panose="020F0502020204030204" pitchFamily="34" charset="0"/>
              </a:rPr>
            </a:br>
            <a:r>
              <a:rPr lang="en-CA" altLang="en-US" sz="2300">
                <a:latin typeface="Calibri" panose="020F0502020204030204" pitchFamily="34" charset="0"/>
              </a:rPr>
              <a:t>Used for dividing polynomials</a:t>
            </a:r>
          </a:p>
        </p:txBody>
      </p:sp>
      <p:sp>
        <p:nvSpPr>
          <p:cNvPr id="6162" name="TextBox 5">
            <a:extLst>
              <a:ext uri="{FF2B5EF4-FFF2-40B4-BE49-F238E27FC236}">
                <a16:creationId xmlns:a16="http://schemas.microsoft.com/office/drawing/2014/main" id="{85A73A19-537A-42D4-9D7D-E779AF974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2571750"/>
            <a:ext cx="30718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Take the coefficients of your dividend: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52075FE0-735F-4DF4-96E0-56384E3CC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75" y="3286125"/>
          <a:ext cx="2319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875920" imgH="215806" progId="Equation.DSMT4">
                  <p:embed/>
                </p:oleObj>
              </mc:Choice>
              <mc:Fallback>
                <p:oleObj name="Equation" r:id="rId6" imgW="875920" imgH="215806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52075FE0-735F-4DF4-96E0-56384E3CC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286125"/>
                        <a:ext cx="2319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7DF17F73-C38E-4DC7-8ADE-7204E72BFA9B}"/>
              </a:ext>
            </a:extLst>
          </p:cNvPr>
          <p:cNvSpPr/>
          <p:nvPr/>
        </p:nvSpPr>
        <p:spPr>
          <a:xfrm>
            <a:off x="5786438" y="3357563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30A1607-8693-4B2C-A5F1-F363D90E31F7}"/>
              </a:ext>
            </a:extLst>
          </p:cNvPr>
          <p:cNvSpPr/>
          <p:nvPr/>
        </p:nvSpPr>
        <p:spPr>
          <a:xfrm>
            <a:off x="6786563" y="3357563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9120850-D5BB-40D1-9B65-5EE461D11B83}"/>
              </a:ext>
            </a:extLst>
          </p:cNvPr>
          <p:cNvSpPr/>
          <p:nvPr/>
        </p:nvSpPr>
        <p:spPr>
          <a:xfrm>
            <a:off x="7643813" y="3286125"/>
            <a:ext cx="500062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2A6AAD9B-97EE-44ED-BDE9-4907B5647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714625"/>
          <a:ext cx="2643187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800100" imgH="508000" progId="Equation.DSMT4">
                  <p:embed/>
                </p:oleObj>
              </mc:Choice>
              <mc:Fallback>
                <p:oleObj name="Equation" r:id="rId8" imgW="800100" imgH="508000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2A6AAD9B-97EE-44ED-BDE9-4907B5647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14625"/>
                        <a:ext cx="2643187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Box 11">
            <a:extLst>
              <a:ext uri="{FF2B5EF4-FFF2-40B4-BE49-F238E27FC236}">
                <a16:creationId xmlns:a16="http://schemas.microsoft.com/office/drawing/2014/main" id="{E7D4BB6B-ABFF-434E-864E-D7D681AFB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4214813"/>
            <a:ext cx="307181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Place the divisor in front: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A689FE1D-4A08-44D6-BF8C-3AE884602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5725" y="4643438"/>
          <a:ext cx="12906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609336" imgH="177723" progId="Equation.DSMT4">
                  <p:embed/>
                </p:oleObj>
              </mc:Choice>
              <mc:Fallback>
                <p:oleObj name="Equation" r:id="rId10" imgW="609336" imgH="177723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A689FE1D-4A08-44D6-BF8C-3AE884602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4643438"/>
                        <a:ext cx="12906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222D3861-3DD8-4443-B2C7-98014FD36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5788" y="5072063"/>
          <a:ext cx="9937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469696" imgH="177723" progId="Equation.DSMT4">
                  <p:embed/>
                </p:oleObj>
              </mc:Choice>
              <mc:Fallback>
                <p:oleObj name="Equation" r:id="rId12" imgW="469696" imgH="177723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222D3861-3DD8-4443-B2C7-98014FD36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5072063"/>
                        <a:ext cx="9937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B5DD938A-21F4-49D5-B188-A08C24B10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2857500"/>
          <a:ext cx="571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15619" imgH="164885" progId="Equation.DSMT4">
                  <p:embed/>
                </p:oleObj>
              </mc:Choice>
              <mc:Fallback>
                <p:oleObj name="Equation" r:id="rId14" imgW="215619" imgH="164885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B5DD938A-21F4-49D5-B188-A08C24B10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857500"/>
                        <a:ext cx="5715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95110D-8F97-40E9-B0B7-AA31892B622E}"/>
              </a:ext>
            </a:extLst>
          </p:cNvPr>
          <p:cNvCxnSpPr/>
          <p:nvPr/>
        </p:nvCxnSpPr>
        <p:spPr>
          <a:xfrm rot="5400000">
            <a:off x="1212850" y="3786188"/>
            <a:ext cx="85883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5196F25-126D-454B-9DFD-0CA628B0508D}"/>
              </a:ext>
            </a:extLst>
          </p:cNvPr>
          <p:cNvCxnSpPr/>
          <p:nvPr/>
        </p:nvCxnSpPr>
        <p:spPr>
          <a:xfrm rot="5400000">
            <a:off x="2213769" y="3785394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9193391-57B0-4855-A0CB-4CCD16D31CE8}"/>
              </a:ext>
            </a:extLst>
          </p:cNvPr>
          <p:cNvCxnSpPr/>
          <p:nvPr/>
        </p:nvCxnSpPr>
        <p:spPr>
          <a:xfrm rot="5400000">
            <a:off x="3285332" y="3785394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698B9FE5-4458-4912-B80F-97FF10E93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429125"/>
          <a:ext cx="369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698B9FE5-4458-4912-B80F-97FF10E93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429125"/>
                        <a:ext cx="369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46AC1E6-601F-44AD-B4C5-F1E0F4092A1B}"/>
              </a:ext>
            </a:extLst>
          </p:cNvPr>
          <p:cNvCxnSpPr/>
          <p:nvPr/>
        </p:nvCxnSpPr>
        <p:spPr>
          <a:xfrm rot="5400000" flipH="1" flipV="1">
            <a:off x="1714500" y="4143375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EA38283-83A6-461A-9C36-A94F501495CA}"/>
              </a:ext>
            </a:extLst>
          </p:cNvPr>
          <p:cNvCxnSpPr/>
          <p:nvPr/>
        </p:nvCxnSpPr>
        <p:spPr>
          <a:xfrm rot="5400000" flipH="1" flipV="1">
            <a:off x="2786063" y="4143375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02E58C1C-CD2F-4125-BAFF-A96095C3F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8863" y="3357563"/>
          <a:ext cx="60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215713" imgH="304536" progId="Equation.DSMT4">
                  <p:embed/>
                </p:oleObj>
              </mc:Choice>
              <mc:Fallback>
                <p:oleObj name="Equation" r:id="rId18" imgW="215713" imgH="304536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02E58C1C-CD2F-4125-BAFF-A96095C3F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357563"/>
                        <a:ext cx="6000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A7540EA1-705A-4314-B0C4-F3CD46137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4394200"/>
          <a:ext cx="411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A7540EA1-705A-4314-B0C4-F3CD46137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394200"/>
                        <a:ext cx="4111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7D1D70B2-D65E-48FC-A4FB-69A5C3436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1863" y="3357563"/>
          <a:ext cx="60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215713" imgH="304536" progId="Equation.DSMT4">
                  <p:embed/>
                </p:oleObj>
              </mc:Choice>
              <mc:Fallback>
                <p:oleObj name="Equation" r:id="rId22" imgW="215713" imgH="304536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7D1D70B2-D65E-48FC-A4FB-69A5C3436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3357563"/>
                        <a:ext cx="6000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621F5163-C97F-4CD0-86D6-46A71B0D1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0" y="4373563"/>
          <a:ext cx="4111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621F5163-C97F-4CD0-86D6-46A71B0D1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373563"/>
                        <a:ext cx="4111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5921C55B-E32D-4E67-AE9C-61909412B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4286250"/>
          <a:ext cx="5159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444114" imgH="253780" progId="Equation.DSMT4">
                  <p:embed/>
                </p:oleObj>
              </mc:Choice>
              <mc:Fallback>
                <p:oleObj name="Equation" r:id="rId26" imgW="444114" imgH="25378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5921C55B-E32D-4E67-AE9C-61909412B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286250"/>
                        <a:ext cx="5159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1C3A3D9A-30F1-4A48-A9FA-AD6447B4D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4286250"/>
          <a:ext cx="5159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444114" imgH="253780" progId="Equation.DSMT4">
                  <p:embed/>
                </p:oleObj>
              </mc:Choice>
              <mc:Fallback>
                <p:oleObj name="Equation" r:id="rId28" imgW="444114" imgH="253780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1C3A3D9A-30F1-4A48-A9FA-AD6447B4D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286250"/>
                        <a:ext cx="5159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6">
            <a:extLst>
              <a:ext uri="{FF2B5EF4-FFF2-40B4-BE49-F238E27FC236}">
                <a16:creationId xmlns:a16="http://schemas.microsoft.com/office/drawing/2014/main" id="{2B731CCC-099C-4C06-898F-06C0C8FC8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5226050"/>
          <a:ext cx="1727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812447" imgH="431613" progId="Equation.DSMT4">
                  <p:embed/>
                </p:oleObj>
              </mc:Choice>
              <mc:Fallback>
                <p:oleObj name="Equation" r:id="rId29" imgW="812447" imgH="431613" progId="Equation.DSMT4">
                  <p:embed/>
                  <p:pic>
                    <p:nvPicPr>
                      <p:cNvPr id="6159" name="Object 16">
                        <a:extLst>
                          <a:ext uri="{FF2B5EF4-FFF2-40B4-BE49-F238E27FC236}">
                            <a16:creationId xmlns:a16="http://schemas.microsoft.com/office/drawing/2014/main" id="{2B731CCC-099C-4C06-898F-06C0C8FC8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226050"/>
                        <a:ext cx="1727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16">
            <a:extLst>
              <a:ext uri="{FF2B5EF4-FFF2-40B4-BE49-F238E27FC236}">
                <a16:creationId xmlns:a16="http://schemas.microsoft.com/office/drawing/2014/main" id="{6AF227F8-B02E-4A61-B961-BA1795BF1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5154613"/>
          <a:ext cx="1457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685800" imgH="431800" progId="Equation.DSMT4">
                  <p:embed/>
                </p:oleObj>
              </mc:Choice>
              <mc:Fallback>
                <p:oleObj name="Equation" r:id="rId31" imgW="685800" imgH="431800" progId="Equation.DSMT4">
                  <p:embed/>
                  <p:pic>
                    <p:nvPicPr>
                      <p:cNvPr id="6172" name="Object 16">
                        <a:extLst>
                          <a:ext uri="{FF2B5EF4-FFF2-40B4-BE49-F238E27FC236}">
                            <a16:creationId xmlns:a16="http://schemas.microsoft.com/office/drawing/2014/main" id="{6AF227F8-B02E-4A61-B961-BA1795BF1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154613"/>
                        <a:ext cx="14573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9756F64D-6AED-428E-A0CE-7FD80459383C}"/>
              </a:ext>
            </a:extLst>
          </p:cNvPr>
          <p:cNvSpPr/>
          <p:nvPr/>
        </p:nvSpPr>
        <p:spPr>
          <a:xfrm>
            <a:off x="3429000" y="4286250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1CD1ACAD-576B-4204-AF1E-9A23B113B467}"/>
              </a:ext>
            </a:extLst>
          </p:cNvPr>
          <p:cNvSpPr/>
          <p:nvPr/>
        </p:nvSpPr>
        <p:spPr>
          <a:xfrm>
            <a:off x="2357438" y="4357688"/>
            <a:ext cx="500062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3A61494-A861-487D-9085-E3404BB7B4AA}"/>
              </a:ext>
            </a:extLst>
          </p:cNvPr>
          <p:cNvSpPr/>
          <p:nvPr/>
        </p:nvSpPr>
        <p:spPr>
          <a:xfrm>
            <a:off x="1357313" y="4357688"/>
            <a:ext cx="500062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/>
      <p:bldP spid="6162" grpId="0"/>
      <p:bldP spid="8" grpId="0" animBg="1"/>
      <p:bldP spid="9" grpId="0" animBg="1"/>
      <p:bldP spid="10" grpId="0" animBg="1"/>
      <p:bldP spid="6166" grpId="0"/>
      <p:bldP spid="29" grpId="0" animBg="1"/>
      <p:bldP spid="30" grpId="0" animBg="1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893E711B-FDB0-41AF-AE22-7DFCD7170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5" y="857250"/>
          <a:ext cx="5942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247900" imgH="215900" progId="Equation.DSMT4">
                  <p:embed/>
                </p:oleObj>
              </mc:Choice>
              <mc:Fallback>
                <p:oleObj name="Equation" r:id="rId4" imgW="2247900" imgH="21590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893E711B-FDB0-41AF-AE22-7DFCD7170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857250"/>
                        <a:ext cx="5942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Box 5">
            <a:extLst>
              <a:ext uri="{FF2B5EF4-FFF2-40B4-BE49-F238E27FC236}">
                <a16:creationId xmlns:a16="http://schemas.microsoft.com/office/drawing/2014/main" id="{053F5DA9-A8AE-47DE-A3BE-A1343E81E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1785938"/>
            <a:ext cx="30718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Take the coefficients of your dividend: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D3B2AE7D-4D14-47AD-97EC-F9961E7A3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1775" y="2541588"/>
          <a:ext cx="2903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180588" imgH="215806" progId="Equation.DSMT4">
                  <p:embed/>
                </p:oleObj>
              </mc:Choice>
              <mc:Fallback>
                <p:oleObj name="Equation" r:id="rId6" imgW="1180588" imgH="215806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D3B2AE7D-4D14-47AD-97EC-F9961E7A3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541588"/>
                        <a:ext cx="29035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1B98C891-F829-4BB1-A16D-AA6EE7C5309B}"/>
              </a:ext>
            </a:extLst>
          </p:cNvPr>
          <p:cNvSpPr/>
          <p:nvPr/>
        </p:nvSpPr>
        <p:spPr>
          <a:xfrm>
            <a:off x="5214938" y="2571750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C4AE096-E5D7-45B3-B503-0C39218A4376}"/>
              </a:ext>
            </a:extLst>
          </p:cNvPr>
          <p:cNvSpPr/>
          <p:nvPr/>
        </p:nvSpPr>
        <p:spPr>
          <a:xfrm>
            <a:off x="6000750" y="2571750"/>
            <a:ext cx="357188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EFD87EF-A604-4155-BDD7-027AC1506C21}"/>
              </a:ext>
            </a:extLst>
          </p:cNvPr>
          <p:cNvSpPr/>
          <p:nvPr/>
        </p:nvSpPr>
        <p:spPr>
          <a:xfrm>
            <a:off x="6786563" y="2571750"/>
            <a:ext cx="64293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2842ACA5-5E1A-4D7F-9736-618516227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928813"/>
          <a:ext cx="38052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320800" imgH="508000" progId="Equation.DSMT4">
                  <p:embed/>
                </p:oleObj>
              </mc:Choice>
              <mc:Fallback>
                <p:oleObj name="Equation" r:id="rId8" imgW="1320800" imgH="508000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2842ACA5-5E1A-4D7F-9736-618516227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928813"/>
                        <a:ext cx="3805237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Box 11">
            <a:extLst>
              <a:ext uri="{FF2B5EF4-FFF2-40B4-BE49-F238E27FC236}">
                <a16:creationId xmlns:a16="http://schemas.microsoft.com/office/drawing/2014/main" id="{8DDCAE4A-9B02-489C-ADBF-F057C43E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3429000"/>
            <a:ext cx="30718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Place the divisor in front: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AE4663CC-3DBD-4666-AEF0-88DD03243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2675" y="3857625"/>
          <a:ext cx="1263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596641" imgH="177723" progId="Equation.DSMT4">
                  <p:embed/>
                </p:oleObj>
              </mc:Choice>
              <mc:Fallback>
                <p:oleObj name="Equation" r:id="rId10" imgW="596641" imgH="177723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AE4663CC-3DBD-4666-AEF0-88DD03243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857625"/>
                        <a:ext cx="1263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4AA41D04-D154-4BB6-B815-E160DA20E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6400" y="4286250"/>
          <a:ext cx="7794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368140" imgH="177723" progId="Equation.DSMT4">
                  <p:embed/>
                </p:oleObj>
              </mc:Choice>
              <mc:Fallback>
                <p:oleObj name="Equation" r:id="rId12" imgW="368140" imgH="177723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4AA41D04-D154-4BB6-B815-E160DA20E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286250"/>
                        <a:ext cx="7794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32399A0F-B757-4075-9C80-182B60901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027238"/>
          <a:ext cx="303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32399A0F-B757-4075-9C80-182B60901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27238"/>
                        <a:ext cx="3032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786443C-F2E6-4868-B31C-C83D4628629E}"/>
              </a:ext>
            </a:extLst>
          </p:cNvPr>
          <p:cNvCxnSpPr/>
          <p:nvPr/>
        </p:nvCxnSpPr>
        <p:spPr>
          <a:xfrm rot="5400000">
            <a:off x="785813" y="3000375"/>
            <a:ext cx="8588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9CC60AF-73B3-426D-99ED-4964E3BEDAF4}"/>
              </a:ext>
            </a:extLst>
          </p:cNvPr>
          <p:cNvCxnSpPr/>
          <p:nvPr/>
        </p:nvCxnSpPr>
        <p:spPr>
          <a:xfrm rot="5400000">
            <a:off x="1643857" y="2999581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3EBBC2A-4045-45E5-9D94-FB7AE8D4C09B}"/>
              </a:ext>
            </a:extLst>
          </p:cNvPr>
          <p:cNvCxnSpPr/>
          <p:nvPr/>
        </p:nvCxnSpPr>
        <p:spPr>
          <a:xfrm rot="5400000">
            <a:off x="2928144" y="2999581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0D38AE4A-BA85-4C2C-A1C8-90AA455D9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3663950"/>
          <a:ext cx="3286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01468" imgH="164885" progId="Equation.DSMT4">
                  <p:embed/>
                </p:oleObj>
              </mc:Choice>
              <mc:Fallback>
                <p:oleObj name="Equation" r:id="rId16" imgW="101468" imgH="164885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0D38AE4A-BA85-4C2C-A1C8-90AA455D9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663950"/>
                        <a:ext cx="3286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15CDAD1-5963-4148-939D-7C9DD6B4079C}"/>
              </a:ext>
            </a:extLst>
          </p:cNvPr>
          <p:cNvCxnSpPr/>
          <p:nvPr/>
        </p:nvCxnSpPr>
        <p:spPr>
          <a:xfrm rot="5400000" flipH="1" flipV="1">
            <a:off x="1357313" y="3143250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0280E82-8C6F-4D3E-B6EF-8F8946A76A6A}"/>
              </a:ext>
            </a:extLst>
          </p:cNvPr>
          <p:cNvCxnSpPr/>
          <p:nvPr/>
        </p:nvCxnSpPr>
        <p:spPr>
          <a:xfrm rot="5400000" flipH="1" flipV="1">
            <a:off x="2357438" y="3143250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69BD14A0-6908-4BA0-AC6C-EBEBD445C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2428875"/>
          <a:ext cx="3524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26835" imgH="304404" progId="Equation.DSMT4">
                  <p:embed/>
                </p:oleObj>
              </mc:Choice>
              <mc:Fallback>
                <p:oleObj name="Equation" r:id="rId18" imgW="126835" imgH="304404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69BD14A0-6908-4BA0-AC6C-EBEBD445C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2428875"/>
                        <a:ext cx="3524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0501025D-A305-4043-9927-7FB9283E5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3587750"/>
          <a:ext cx="3698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0501025D-A305-4043-9927-7FB9283E5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587750"/>
                        <a:ext cx="3698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F99A5E63-8240-4435-8B8F-59B44BA88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2428875"/>
          <a:ext cx="6000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215713" imgH="304536" progId="Equation.DSMT4">
                  <p:embed/>
                </p:oleObj>
              </mc:Choice>
              <mc:Fallback>
                <p:oleObj name="Equation" r:id="rId22" imgW="215713" imgH="304536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F99A5E63-8240-4435-8B8F-59B44BA88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428875"/>
                        <a:ext cx="6000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33AF32C1-C7D9-4BB0-A3D3-D09B8CFB6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3587750"/>
          <a:ext cx="37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114102" imgH="177492" progId="Equation.DSMT4">
                  <p:embed/>
                </p:oleObj>
              </mc:Choice>
              <mc:Fallback>
                <p:oleObj name="Equation" r:id="rId24" imgW="114102" imgH="177492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33AF32C1-C7D9-4BB0-A3D3-D09B8CFB6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587750"/>
                        <a:ext cx="371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50F5DD61-9589-4536-AB1A-E90EB57D0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3348038"/>
          <a:ext cx="3984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342751" imgH="253890" progId="Equation.DSMT4">
                  <p:embed/>
                </p:oleObj>
              </mc:Choice>
              <mc:Fallback>
                <p:oleObj name="Equation" r:id="rId26" imgW="342751" imgH="25389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50F5DD61-9589-4536-AB1A-E90EB57D0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348038"/>
                        <a:ext cx="3984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A0817688-0946-4E6D-BE61-D1DE070E2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7613" y="3357563"/>
          <a:ext cx="398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342751" imgH="253890" progId="Equation.DSMT4">
                  <p:embed/>
                </p:oleObj>
              </mc:Choice>
              <mc:Fallback>
                <p:oleObj name="Equation" r:id="rId28" imgW="342751" imgH="253890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A0817688-0946-4E6D-BE61-D1DE070E2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3357563"/>
                        <a:ext cx="398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6">
            <a:extLst>
              <a:ext uri="{FF2B5EF4-FFF2-40B4-BE49-F238E27FC236}">
                <a16:creationId xmlns:a16="http://schemas.microsoft.com/office/drawing/2014/main" id="{F72B46FC-9457-4ACD-9602-22B1C9479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0613" y="4429125"/>
          <a:ext cx="1727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812447" imgH="431613" progId="Equation.DSMT4">
                  <p:embed/>
                </p:oleObj>
              </mc:Choice>
              <mc:Fallback>
                <p:oleObj name="Equation" r:id="rId30" imgW="812447" imgH="431613" progId="Equation.DSMT4">
                  <p:embed/>
                  <p:pic>
                    <p:nvPicPr>
                      <p:cNvPr id="6159" name="Object 16">
                        <a:extLst>
                          <a:ext uri="{FF2B5EF4-FFF2-40B4-BE49-F238E27FC236}">
                            <a16:creationId xmlns:a16="http://schemas.microsoft.com/office/drawing/2014/main" id="{F72B46FC-9457-4ACD-9602-22B1C9479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429125"/>
                        <a:ext cx="1727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16">
            <a:extLst>
              <a:ext uri="{FF2B5EF4-FFF2-40B4-BE49-F238E27FC236}">
                <a16:creationId xmlns:a16="http://schemas.microsoft.com/office/drawing/2014/main" id="{75B2A9E7-BF39-4D1A-90C8-247AEA363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4413250"/>
          <a:ext cx="15652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736280" imgH="444307" progId="Equation.DSMT4">
                  <p:embed/>
                </p:oleObj>
              </mc:Choice>
              <mc:Fallback>
                <p:oleObj name="Equation" r:id="rId32" imgW="736280" imgH="444307" progId="Equation.DSMT4">
                  <p:embed/>
                  <p:pic>
                    <p:nvPicPr>
                      <p:cNvPr id="6172" name="Object 16">
                        <a:extLst>
                          <a:ext uri="{FF2B5EF4-FFF2-40B4-BE49-F238E27FC236}">
                            <a16:creationId xmlns:a16="http://schemas.microsoft.com/office/drawing/2014/main" id="{75B2A9E7-BF39-4D1A-90C8-247AEA363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413250"/>
                        <a:ext cx="15652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DF837B81-58D4-42D8-9803-A877772EDCB2}"/>
              </a:ext>
            </a:extLst>
          </p:cNvPr>
          <p:cNvSpPr/>
          <p:nvPr/>
        </p:nvSpPr>
        <p:spPr>
          <a:xfrm>
            <a:off x="4143375" y="3500438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9F3B363-AB9E-4CA0-96FE-14BFD8C66F6B}"/>
              </a:ext>
            </a:extLst>
          </p:cNvPr>
          <p:cNvSpPr/>
          <p:nvPr/>
        </p:nvSpPr>
        <p:spPr>
          <a:xfrm>
            <a:off x="3000375" y="3571875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6C6C716A-5EB6-48B2-951D-E6CF7196311A}"/>
              </a:ext>
            </a:extLst>
          </p:cNvPr>
          <p:cNvSpPr/>
          <p:nvPr/>
        </p:nvSpPr>
        <p:spPr>
          <a:xfrm>
            <a:off x="1857375" y="3571875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3F0A730B-2E84-4BA9-B6E9-D06080A1F387}"/>
              </a:ext>
            </a:extLst>
          </p:cNvPr>
          <p:cNvSpPr/>
          <p:nvPr/>
        </p:nvSpPr>
        <p:spPr>
          <a:xfrm>
            <a:off x="7643813" y="2571750"/>
            <a:ext cx="64293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2D095CE-FC28-4C85-AC54-63908519DFC9}"/>
              </a:ext>
            </a:extLst>
          </p:cNvPr>
          <p:cNvCxnSpPr/>
          <p:nvPr/>
        </p:nvCxnSpPr>
        <p:spPr>
          <a:xfrm rot="5400000" flipH="1" flipV="1">
            <a:off x="3571875" y="3071813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FC3C4AEA-18FC-4086-8278-C66D77D0A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3286125"/>
          <a:ext cx="3984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342751" imgH="253890" progId="Equation.DSMT4">
                  <p:embed/>
                </p:oleObj>
              </mc:Choice>
              <mc:Fallback>
                <p:oleObj name="Equation" r:id="rId34" imgW="342751" imgH="25389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FC3C4AEA-18FC-4086-8278-C66D77D0A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286125"/>
                        <a:ext cx="3984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8">
            <a:extLst>
              <a:ext uri="{FF2B5EF4-FFF2-40B4-BE49-F238E27FC236}">
                <a16:creationId xmlns:a16="http://schemas.microsoft.com/office/drawing/2014/main" id="{65666C21-07A8-43B4-8F00-E2E0F2FCB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9575" y="2508250"/>
          <a:ext cx="3524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5" imgW="126835" imgH="304404" progId="Equation.DSMT4">
                  <p:embed/>
                </p:oleObj>
              </mc:Choice>
              <mc:Fallback>
                <p:oleObj name="Equation" r:id="rId35" imgW="126835" imgH="304404" progId="Equation.DSMT4">
                  <p:embed/>
                  <p:pic>
                    <p:nvPicPr>
                      <p:cNvPr id="26643" name="Object 18">
                        <a:extLst>
                          <a:ext uri="{FF2B5EF4-FFF2-40B4-BE49-F238E27FC236}">
                            <a16:creationId xmlns:a16="http://schemas.microsoft.com/office/drawing/2014/main" id="{65666C21-07A8-43B4-8F00-E2E0F2FCB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2508250"/>
                        <a:ext cx="3524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25CDF54-A2C0-45F4-864E-80C1E526FACF}"/>
              </a:ext>
            </a:extLst>
          </p:cNvPr>
          <p:cNvCxnSpPr/>
          <p:nvPr/>
        </p:nvCxnSpPr>
        <p:spPr>
          <a:xfrm rot="5400000">
            <a:off x="4001294" y="2928144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44" name="Object 19">
            <a:extLst>
              <a:ext uri="{FF2B5EF4-FFF2-40B4-BE49-F238E27FC236}">
                <a16:creationId xmlns:a16="http://schemas.microsoft.com/office/drawing/2014/main" id="{428A1272-81E3-4F8A-9F71-E3D7FB840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1163" y="3587750"/>
          <a:ext cx="330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7" imgW="101468" imgH="164885" progId="Equation.DSMT4">
                  <p:embed/>
                </p:oleObj>
              </mc:Choice>
              <mc:Fallback>
                <p:oleObj name="Equation" r:id="rId37" imgW="101468" imgH="164885" progId="Equation.DSMT4">
                  <p:embed/>
                  <p:pic>
                    <p:nvPicPr>
                      <p:cNvPr id="26644" name="Object 19">
                        <a:extLst>
                          <a:ext uri="{FF2B5EF4-FFF2-40B4-BE49-F238E27FC236}">
                            <a16:creationId xmlns:a16="http://schemas.microsoft.com/office/drawing/2014/main" id="{428A1272-81E3-4F8A-9F71-E3D7FB840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3587750"/>
                        <a:ext cx="330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3CD36910-40B6-4EA8-A2A3-7DDE8ABB5CDA}"/>
              </a:ext>
            </a:extLst>
          </p:cNvPr>
          <p:cNvSpPr/>
          <p:nvPr/>
        </p:nvSpPr>
        <p:spPr>
          <a:xfrm>
            <a:off x="1000125" y="3643313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33" name="Title 39">
            <a:extLst>
              <a:ext uri="{FF2B5EF4-FFF2-40B4-BE49-F238E27FC236}">
                <a16:creationId xmlns:a16="http://schemas.microsoft.com/office/drawing/2014/main" id="{30488EF1-7650-4693-8D10-C505F491E4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Practic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/>
      <p:bldP spid="8" grpId="0" animBg="1"/>
      <p:bldP spid="9" grpId="0" animBg="1"/>
      <p:bldP spid="10" grpId="0" animBg="1"/>
      <p:bldP spid="6166" grpId="0"/>
      <p:bldP spid="29" grpId="0" animBg="1"/>
      <p:bldP spid="30" grpId="0" animBg="1"/>
      <p:bldP spid="31" grpId="0" animBg="1"/>
      <p:bldP spid="33" grpId="0" animBg="1"/>
      <p:bldP spid="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86DAF5-8CA5-45E2-AC3D-FE876074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b="1" dirty="0"/>
              <a:t>Two Reminders with Synthetic Division</a:t>
            </a:r>
            <a:br>
              <a:rPr lang="en-CA" dirty="0"/>
            </a:br>
            <a:endParaRPr lang="en-CA" dirty="0"/>
          </a:p>
        </p:txBody>
      </p:sp>
      <p:sp>
        <p:nvSpPr>
          <p:cNvPr id="8197" name="Content Placeholder 2">
            <a:extLst>
              <a:ext uri="{FF2B5EF4-FFF2-40B4-BE49-F238E27FC236}">
                <a16:creationId xmlns:a16="http://schemas.microsoft.com/office/drawing/2014/main" id="{C886B41F-DCC2-4C7A-807E-265E74E9690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CA" altLang="en-US"/>
              <a:t>i)If the Dividend is missing a term (skip in the exponents), replace missing term with coefficient of zero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                 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/>
          </a:p>
          <a:p>
            <a:pPr eaLnBrk="1" hangingPunct="1"/>
            <a:r>
              <a:rPr lang="en-CA" altLang="en-US"/>
              <a:t> 2. If Divisor has a coefficient for the x-term, solve for  “x” from the divisor.  Do synthetic division.  At the end, divide the quotient by the coefficient in the divisor.</a:t>
            </a:r>
          </a:p>
          <a:p>
            <a:pPr eaLnBrk="1" hangingPunct="1"/>
            <a:endParaRPr lang="en-CA" altLang="en-US"/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3504B36D-4EF0-4B6B-8691-CEB21C488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8194" name="Object 1">
            <a:extLst>
              <a:ext uri="{FF2B5EF4-FFF2-40B4-BE49-F238E27FC236}">
                <a16:creationId xmlns:a16="http://schemas.microsoft.com/office/drawing/2014/main" id="{53385284-822D-451E-BCB3-E00AA9A53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738" y="2928938"/>
          <a:ext cx="1766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61669" imgH="177723" progId="Equation.DSMT4">
                  <p:embed/>
                </p:oleObj>
              </mc:Choice>
              <mc:Fallback>
                <p:oleObj name="Equation" r:id="rId4" imgW="761669" imgH="177723" progId="Equation.DSMT4">
                  <p:embed/>
                  <p:pic>
                    <p:nvPicPr>
                      <p:cNvPr id="8194" name="Object 1">
                        <a:extLst>
                          <a:ext uri="{FF2B5EF4-FFF2-40B4-BE49-F238E27FC236}">
                            <a16:creationId xmlns:a16="http://schemas.microsoft.com/office/drawing/2014/main" id="{53385284-822D-451E-BCB3-E00AA9A53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928938"/>
                        <a:ext cx="17668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5552448E-A27B-497D-9DEC-FF347DF3D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2928938"/>
          <a:ext cx="2119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914003" imgH="177723" progId="Equation.DSMT4">
                  <p:embed/>
                </p:oleObj>
              </mc:Choice>
              <mc:Fallback>
                <p:oleObj name="Equation" r:id="rId6" imgW="914003" imgH="177723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5552448E-A27B-497D-9DEC-FF347DF3D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928938"/>
                        <a:ext cx="21193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SCORM_RATE_QUIZZES" val="0"/>
  <p:tag name="ISPRING_SCORM_PASSING_SCORE" val="100.0000000000"/>
  <p:tag name="GENSWF_OUTPUT_FILE_NAME" val="m9hch4.8"/>
  <p:tag name="ISPRING_RESOURCE_PATHS_HASH_2" val="bcb9195661fecbb26292f4bc83aa3f89e767545"/>
  <p:tag name="ISPRING_RESOURCE_PATHS_HASH_PRESENTER" val="a1fea37ea8183aa99d3e455758a45469ef4e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3CB7CF0B-1157-408D-8A30-6BBBB33249D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7F0ACDB-328A-4C47-85AE-0F897CBE3B2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9CB4BCB-0948-4C3B-A94E-01AA86E0FA9F}">
  <ds:schemaRefs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6</TotalTime>
  <Words>260</Words>
  <Application>Microsoft Office PowerPoint</Application>
  <PresentationFormat>On-screen Show (4:3)</PresentationFormat>
  <Paragraphs>55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Section 3.2  Long Division and Synthetic Division</vt:lpstr>
      <vt:lpstr>PowerPoint Presentation</vt:lpstr>
      <vt:lpstr>I) Review: Long Division</vt:lpstr>
      <vt:lpstr>II)  Long Division with Polynomials</vt:lpstr>
      <vt:lpstr>Practice: Divide Using Long Division &amp; Write the Division Statement</vt:lpstr>
      <vt:lpstr>Website For Practicing Long Division:</vt:lpstr>
      <vt:lpstr>III) Synthetic Division:</vt:lpstr>
      <vt:lpstr>Practice:</vt:lpstr>
      <vt:lpstr>Two Reminders with Synthetic Division </vt:lpstr>
      <vt:lpstr>Practice: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8 Long and Sythetic Division</dc:title>
  <dc:creator>Danny Young</dc:creator>
  <cp:lastModifiedBy>Danny Young</cp:lastModifiedBy>
  <cp:revision>21</cp:revision>
  <dcterms:created xsi:type="dcterms:W3CDTF">2008-02-23T07:35:45Z</dcterms:created>
  <dcterms:modified xsi:type="dcterms:W3CDTF">2022-12-30T04:1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